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1E0" w:firstRow="1" w:lastRow="1" w:firstColumn="1" w:lastColumn="1" w:noHBand="0" w:noVBand="0"/>
      </w:tblPr>
      <w:tblGrid>
        <w:gridCol w:w="4068"/>
        <w:gridCol w:w="6070"/>
      </w:tblGrid>
      <w:tr w:rsidR="00042A1F" w:rsidRPr="00E57A6C" w14:paraId="7537047A" w14:textId="77777777" w:rsidTr="00AC7C2C">
        <w:tc>
          <w:tcPr>
            <w:tcW w:w="4068" w:type="dxa"/>
            <w:shd w:val="clear" w:color="auto" w:fill="auto"/>
          </w:tcPr>
          <w:p w14:paraId="18427DC6" w14:textId="77777777" w:rsidR="00042A1F" w:rsidRPr="00E57A6C" w:rsidRDefault="00042A1F" w:rsidP="00AC7C2C">
            <w:pPr>
              <w:jc w:val="center"/>
              <w:rPr>
                <w:b/>
              </w:rPr>
            </w:pPr>
            <w:r w:rsidRPr="00E57A6C">
              <w:rPr>
                <w:b/>
              </w:rPr>
              <w:t xml:space="preserve">TRƯỜNG THPT CHUYÊN </w:t>
            </w:r>
          </w:p>
          <w:p w14:paraId="49DFC76E" w14:textId="77777777" w:rsidR="00042A1F" w:rsidRPr="00E57A6C" w:rsidRDefault="00042A1F" w:rsidP="00AC7C2C">
            <w:pPr>
              <w:jc w:val="center"/>
              <w:rPr>
                <w:b/>
              </w:rPr>
            </w:pPr>
            <w:r w:rsidRPr="00E57A6C">
              <w:rPr>
                <w:b/>
                <w:noProof/>
              </w:rPr>
              <mc:AlternateContent>
                <mc:Choice Requires="wps">
                  <w:drawing>
                    <wp:anchor distT="0" distB="0" distL="114300" distR="114300" simplePos="0" relativeHeight="251668480" behindDoc="0" locked="0" layoutInCell="1" allowOverlap="1" wp14:anchorId="62736B73" wp14:editId="00EDF8D1">
                      <wp:simplePos x="0" y="0"/>
                      <wp:positionH relativeFrom="column">
                        <wp:posOffset>762000</wp:posOffset>
                      </wp:positionH>
                      <wp:positionV relativeFrom="paragraph">
                        <wp:posOffset>181610</wp:posOffset>
                      </wp:positionV>
                      <wp:extent cx="752475" cy="0"/>
                      <wp:effectExtent l="0" t="0" r="9525" b="19050"/>
                      <wp:wrapNone/>
                      <wp:docPr id="204" name="Straight Connector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24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61752E" id="Straight Connector 204"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pt,14.3pt" to="119.25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"/>
                  </w:pict>
                </mc:Fallback>
              </mc:AlternateContent>
            </w:r>
            <w:r w:rsidRPr="00E57A6C">
              <w:rPr>
                <w:b/>
              </w:rPr>
              <w:t>CAO BẰNG</w:t>
            </w:r>
          </w:p>
          <w:p w14:paraId="28F2B123" w14:textId="77777777" w:rsidR="00042A1F" w:rsidRPr="00E57A6C" w:rsidRDefault="00042A1F" w:rsidP="00AC7C2C">
            <w:pPr>
              <w:jc w:val="center"/>
              <w:rPr>
                <w:i/>
              </w:rPr>
            </w:pPr>
            <w:r w:rsidRPr="00E57A6C">
              <w:rPr>
                <w:i/>
              </w:rPr>
              <w:t>(Đề thi gồm 02 trang)</w:t>
            </w:r>
          </w:p>
        </w:tc>
        <w:tc>
          <w:tcPr>
            <w:tcW w:w="6070" w:type="dxa"/>
            <w:shd w:val="clear" w:color="auto" w:fill="auto"/>
          </w:tcPr>
          <w:p w14:paraId="01824DF5" w14:textId="77777777" w:rsidR="00042A1F" w:rsidRPr="00E57A6C" w:rsidRDefault="00042A1F" w:rsidP="00AC7C2C">
            <w:pPr>
              <w:jc w:val="center"/>
              <w:rPr>
                <w:b/>
              </w:rPr>
            </w:pPr>
            <w:r w:rsidRPr="00E57A6C">
              <w:rPr>
                <w:b/>
              </w:rPr>
              <w:t>ĐỂ THI ĐỀ XUẤT DUYÊN HẢI BẮC BỘ 2023</w:t>
            </w:r>
          </w:p>
          <w:p w14:paraId="7EF552FE" w14:textId="77777777" w:rsidR="00042A1F" w:rsidRPr="00E57A6C" w:rsidRDefault="00042A1F" w:rsidP="00AC7C2C">
            <w:pPr>
              <w:jc w:val="center"/>
            </w:pPr>
            <w:r w:rsidRPr="00E57A6C">
              <w:t xml:space="preserve">Môn thi: </w:t>
            </w:r>
            <w:r w:rsidRPr="00E57A6C">
              <w:rPr>
                <w:b/>
              </w:rPr>
              <w:t>Vật lý 11</w:t>
            </w:r>
          </w:p>
          <w:p w14:paraId="247DD3CF" w14:textId="77777777" w:rsidR="00042A1F" w:rsidRPr="00E57A6C" w:rsidRDefault="00042A1F" w:rsidP="00AC7C2C">
            <w:pPr>
              <w:jc w:val="center"/>
            </w:pPr>
            <w:r w:rsidRPr="00E57A6C">
              <w:t>Thời gian : 180 phút</w:t>
            </w:r>
          </w:p>
          <w:p w14:paraId="0A33830B" w14:textId="77777777" w:rsidR="00042A1F" w:rsidRPr="00E57A6C" w:rsidRDefault="00042A1F" w:rsidP="00AC7C2C">
            <w:pPr>
              <w:jc w:val="center"/>
              <w:rPr>
                <w:i/>
              </w:rPr>
            </w:pPr>
            <w:r w:rsidRPr="00E57A6C">
              <w:rPr>
                <w:i/>
              </w:rPr>
              <w:t>(Không kể thời gian giao đề)</w:t>
            </w:r>
          </w:p>
        </w:tc>
      </w:tr>
    </w:tbl>
    <w:p w14:paraId="5AB3A119" w14:textId="77777777" w:rsidR="00042A1F" w:rsidRPr="00E57A6C" w:rsidRDefault="00042A1F" w:rsidP="00042A1F">
      <w:pPr>
        <w:ind w:left="-57" w:firstLine="341"/>
        <w:jc w:val="center"/>
      </w:pPr>
      <w:r w:rsidRPr="00E57A6C">
        <w:rPr>
          <w:noProof/>
        </w:rPr>
        <mc:AlternateContent>
          <mc:Choice Requires="wps">
            <w:drawing>
              <wp:anchor distT="0" distB="0" distL="114300" distR="114300" simplePos="0" relativeHeight="251669504" behindDoc="0" locked="0" layoutInCell="1" allowOverlap="1" wp14:anchorId="446F1BD4" wp14:editId="758B6CCE">
                <wp:simplePos x="0" y="0"/>
                <wp:positionH relativeFrom="column">
                  <wp:posOffset>3462020</wp:posOffset>
                </wp:positionH>
                <wp:positionV relativeFrom="paragraph">
                  <wp:posOffset>6350</wp:posOffset>
                </wp:positionV>
                <wp:extent cx="1748396" cy="0"/>
                <wp:effectExtent l="0" t="0" r="23495" b="19050"/>
                <wp:wrapNone/>
                <wp:docPr id="203" name="Straight Connector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483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1AC8E6" id="Straight Connector 203"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2.6pt,.5pt" to="410.2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"/>
            </w:pict>
          </mc:Fallback>
        </mc:AlternateContent>
      </w:r>
    </w:p>
    <w:p w14:paraId="383821C3" w14:textId="77777777" w:rsidR="00770721" w:rsidRPr="00E57A6C" w:rsidRDefault="00863F90" w:rsidP="00770721">
      <w:pPr>
        <w:jc w:val="both"/>
        <w:rPr>
          <w:lang w:val="it-IT"/>
        </w:rPr>
      </w:pPr>
      <w:r w:rsidRPr="00E57A6C">
        <w:rPr>
          <w:b/>
          <w:lang w:val="es-ES"/>
        </w:rPr>
        <w:t>Câu 1:</w:t>
      </w:r>
      <w:r w:rsidR="00770721" w:rsidRPr="00E57A6C">
        <w:rPr>
          <w:b/>
          <w:lang w:val="es-ES"/>
        </w:rPr>
        <w:t xml:space="preserve"> </w:t>
      </w:r>
      <w:r w:rsidRPr="00E57A6C">
        <w:rPr>
          <w:b/>
          <w:lang w:val="es-ES"/>
        </w:rPr>
        <w:t>(</w:t>
      </w:r>
      <w:r w:rsidR="00AB3B39" w:rsidRPr="00E57A6C">
        <w:rPr>
          <w:b/>
          <w:i/>
          <w:lang w:val="es-ES"/>
        </w:rPr>
        <w:t>3</w:t>
      </w:r>
      <w:r w:rsidRPr="00E57A6C">
        <w:rPr>
          <w:b/>
          <w:i/>
          <w:lang w:val="es-ES"/>
        </w:rPr>
        <w:t xml:space="preserve"> điểm)</w:t>
      </w:r>
      <w:r w:rsidRPr="00E57A6C">
        <w:rPr>
          <w:b/>
          <w:lang w:val="es-ES"/>
        </w:rPr>
        <w:t xml:space="preserve"> </w:t>
      </w:r>
      <w:r w:rsidR="00770721" w:rsidRPr="00E57A6C">
        <w:rPr>
          <w:lang w:val="it-IT"/>
        </w:rPr>
        <w:t xml:space="preserve">Một quả cầu bằng kim loại đặc đồng chất tâm G bán kính R nhiễm điện tích </w:t>
      </w:r>
      <w:r w:rsidR="00770721" w:rsidRPr="00E57A6C">
        <w:rPr>
          <w:position w:val="-12"/>
          <w:lang w:val="it-IT"/>
        </w:rPr>
        <w:object w:dxaOrig="680" w:dyaOrig="360" w14:anchorId="00DA09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8pt" o:ole="">
            <v:imagedata r:id="rId5" o:title=""/>
          </v:shape>
          <o:OLEObject Type="Embed" ProgID="Equation.DSMT4" ShapeID="_x0000_i1025" DrawAspect="Content" ObjectID="_1749714216" r:id="rId6"/>
        </w:object>
      </w:r>
      <w:r w:rsidR="00770721" w:rsidRPr="00E57A6C">
        <w:rPr>
          <w:lang w:val="it-IT"/>
        </w:rPr>
        <w:t xml:space="preserve"> được đặt cố định. </w:t>
      </w:r>
    </w:p>
    <w:p w14:paraId="5C73FBF9" w14:textId="77777777" w:rsidR="00770721" w:rsidRPr="00E57A6C" w:rsidRDefault="00770721" w:rsidP="00770721">
      <w:pPr>
        <w:spacing w:before="60"/>
        <w:jc w:val="both"/>
        <w:rPr>
          <w:lang w:val="it-IT"/>
        </w:rPr>
      </w:pPr>
      <w:r w:rsidRPr="00E57A6C">
        <w:rPr>
          <w:lang w:val="it-IT"/>
        </w:rPr>
        <w:t>1. Tính cường độ điện trường tại một điểm cách tâm G một đoạn r. Biện luận kết quả?</w:t>
      </w:r>
    </w:p>
    <w:p w14:paraId="689659E5" w14:textId="77777777" w:rsidR="00770721" w:rsidRPr="00E57A6C" w:rsidRDefault="00770721" w:rsidP="00770721">
      <w:pPr>
        <w:spacing w:before="60"/>
        <w:jc w:val="both"/>
        <w:rPr>
          <w:lang w:val="it-IT"/>
        </w:rPr>
      </w:pPr>
      <w:r w:rsidRPr="00E57A6C">
        <w:rPr>
          <w:noProof/>
        </w:rPr>
        <mc:AlternateContent>
          <mc:Choice Requires="wpg">
            <w:drawing>
              <wp:anchor distT="0" distB="0" distL="114300" distR="114300" simplePos="0" relativeHeight="251662336" behindDoc="0" locked="0" layoutInCell="1" allowOverlap="1" wp14:anchorId="47AB7EA4" wp14:editId="19263F2F">
                <wp:simplePos x="0" y="0"/>
                <wp:positionH relativeFrom="column">
                  <wp:posOffset>3089910</wp:posOffset>
                </wp:positionH>
                <wp:positionV relativeFrom="paragraph">
                  <wp:posOffset>175260</wp:posOffset>
                </wp:positionV>
                <wp:extent cx="3571875" cy="1952625"/>
                <wp:effectExtent l="0" t="0" r="0" b="28575"/>
                <wp:wrapSquare wrapText="bothSides"/>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71875" cy="1952625"/>
                          <a:chOff x="2085" y="1140"/>
                          <a:chExt cx="6009" cy="3075"/>
                        </a:xfrm>
                      </wpg:grpSpPr>
                      <wps:wsp>
                        <wps:cNvPr id="28" name="Line 17"/>
                        <wps:cNvCnPr/>
                        <wps:spPr bwMode="auto">
                          <a:xfrm flipV="1">
                            <a:off x="4290" y="3165"/>
                            <a:ext cx="36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Oval 18"/>
                        <wps:cNvSpPr>
                          <a:spLocks noChangeArrowheads="1"/>
                        </wps:cNvSpPr>
                        <wps:spPr bwMode="auto">
                          <a:xfrm>
                            <a:off x="4650" y="2130"/>
                            <a:ext cx="2085" cy="208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Line 19"/>
                        <wps:cNvCnPr/>
                        <wps:spPr bwMode="auto">
                          <a:xfrm flipV="1">
                            <a:off x="2445" y="1185"/>
                            <a:ext cx="0" cy="19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20"/>
                        <wps:cNvCnPr/>
                        <wps:spPr bwMode="auto">
                          <a:xfrm>
                            <a:off x="5700" y="3165"/>
                            <a:ext cx="660" cy="7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Oval 21"/>
                        <wps:cNvSpPr>
                          <a:spLocks noChangeArrowheads="1"/>
                        </wps:cNvSpPr>
                        <wps:spPr bwMode="auto">
                          <a:xfrm>
                            <a:off x="5670" y="3135"/>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3" name="Line 22"/>
                        <wps:cNvCnPr/>
                        <wps:spPr bwMode="auto">
                          <a:xfrm flipH="1">
                            <a:off x="2430" y="3165"/>
                            <a:ext cx="18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 name="Line 23"/>
                        <wps:cNvCnPr/>
                        <wps:spPr bwMode="auto">
                          <a:xfrm>
                            <a:off x="2445" y="2430"/>
                            <a:ext cx="5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Oval 24"/>
                        <wps:cNvSpPr>
                          <a:spLocks noChangeArrowheads="1"/>
                        </wps:cNvSpPr>
                        <wps:spPr bwMode="auto">
                          <a:xfrm>
                            <a:off x="2415" y="2400"/>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6" name="Oval 25"/>
                        <wps:cNvSpPr>
                          <a:spLocks noChangeArrowheads="1"/>
                        </wps:cNvSpPr>
                        <wps:spPr bwMode="auto">
                          <a:xfrm>
                            <a:off x="2415" y="3135"/>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 name="Text Box 26"/>
                        <wps:cNvSpPr txBox="1">
                          <a:spLocks noChangeArrowheads="1"/>
                        </wps:cNvSpPr>
                        <wps:spPr bwMode="auto">
                          <a:xfrm>
                            <a:off x="5895" y="3270"/>
                            <a:ext cx="84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2E3A34" w14:textId="77777777" w:rsidR="00770721" w:rsidRDefault="00770721" w:rsidP="00770721">
                              <w:r w:rsidRPr="00E93D11">
                                <w:rPr>
                                  <w:position w:val="-12"/>
                                </w:rPr>
                                <w:object w:dxaOrig="560" w:dyaOrig="360" w14:anchorId="06305618">
                                  <v:shape id="_x0000_i1027" type="#_x0000_t75" style="width:28pt;height:18pt" o:ole="">
                                    <v:imagedata r:id="rId7" o:title=""/>
                                  </v:shape>
                                  <o:OLEObject Type="Embed" ProgID="Equation.DSMT4" ShapeID="_x0000_i1027" DrawAspect="Content" ObjectID="_1749714274" r:id="rId8"/>
                                </w:object>
                              </w:r>
                            </w:p>
                          </w:txbxContent>
                        </wps:txbx>
                        <wps:bodyPr rot="0" vert="horz" wrap="square" lIns="91440" tIns="45720" rIns="91440" bIns="45720" anchor="t" anchorCtr="0" upright="1">
                          <a:noAutofit/>
                        </wps:bodyPr>
                      </wps:wsp>
                      <wps:wsp>
                        <wps:cNvPr id="38" name="Text Box 27"/>
                        <wps:cNvSpPr txBox="1">
                          <a:spLocks noChangeArrowheads="1"/>
                        </wps:cNvSpPr>
                        <wps:spPr bwMode="auto">
                          <a:xfrm>
                            <a:off x="5475" y="2730"/>
                            <a:ext cx="49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99E710" w14:textId="77777777" w:rsidR="00770721" w:rsidRDefault="00770721" w:rsidP="00770721">
                              <w:r>
                                <w:t>G</w:t>
                              </w:r>
                            </w:p>
                          </w:txbxContent>
                        </wps:txbx>
                        <wps:bodyPr rot="0" vert="horz" wrap="square" lIns="91440" tIns="45720" rIns="91440" bIns="45720" anchor="t" anchorCtr="0" upright="1">
                          <a:noAutofit/>
                        </wps:bodyPr>
                      </wps:wsp>
                      <wps:wsp>
                        <wps:cNvPr id="39" name="Text Box 28"/>
                        <wps:cNvSpPr txBox="1">
                          <a:spLocks noChangeArrowheads="1"/>
                        </wps:cNvSpPr>
                        <wps:spPr bwMode="auto">
                          <a:xfrm>
                            <a:off x="2220" y="3225"/>
                            <a:ext cx="49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3CB0E2" w14:textId="77777777" w:rsidR="00770721" w:rsidRDefault="00770721" w:rsidP="00770721">
                              <w:r>
                                <w:t>O</w:t>
                              </w:r>
                            </w:p>
                          </w:txbxContent>
                        </wps:txbx>
                        <wps:bodyPr rot="0" vert="horz" wrap="square" lIns="91440" tIns="45720" rIns="91440" bIns="45720" anchor="t" anchorCtr="0" upright="1">
                          <a:noAutofit/>
                        </wps:bodyPr>
                      </wps:wsp>
                      <wps:wsp>
                        <wps:cNvPr id="40" name="Text Box 29"/>
                        <wps:cNvSpPr txBox="1">
                          <a:spLocks noChangeArrowheads="1"/>
                        </wps:cNvSpPr>
                        <wps:spPr bwMode="auto">
                          <a:xfrm>
                            <a:off x="2085" y="2220"/>
                            <a:ext cx="49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B32831" w14:textId="77777777" w:rsidR="00770721" w:rsidRDefault="00770721" w:rsidP="00770721">
                              <w:r>
                                <w:t>I</w:t>
                              </w:r>
                            </w:p>
                          </w:txbxContent>
                        </wps:txbx>
                        <wps:bodyPr rot="0" vert="horz" wrap="square" lIns="91440" tIns="45720" rIns="91440" bIns="45720" anchor="t" anchorCtr="0" upright="1">
                          <a:noAutofit/>
                        </wps:bodyPr>
                      </wps:wsp>
                      <wps:wsp>
                        <wps:cNvPr id="41" name="Text Box 30"/>
                        <wps:cNvSpPr txBox="1">
                          <a:spLocks noChangeArrowheads="1"/>
                        </wps:cNvSpPr>
                        <wps:spPr bwMode="auto">
                          <a:xfrm>
                            <a:off x="2595" y="2415"/>
                            <a:ext cx="568"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97F568" w14:textId="77777777" w:rsidR="00770721" w:rsidRDefault="00770721" w:rsidP="00770721">
                              <w:r w:rsidRPr="00E93D11">
                                <w:rPr>
                                  <w:position w:val="-12"/>
                                </w:rPr>
                                <w:object w:dxaOrig="279" w:dyaOrig="400" w14:anchorId="07639CA1">
                                  <v:shape id="_x0000_i1029" type="#_x0000_t75" style="width:13.95pt;height:20pt" o:ole="">
                                    <v:imagedata r:id="rId9" o:title=""/>
                                  </v:shape>
                                  <o:OLEObject Type="Embed" ProgID="Equation.DSMT4" ShapeID="_x0000_i1029" DrawAspect="Content" ObjectID="_1749714275" r:id="rId10"/>
                                </w:object>
                              </w:r>
                            </w:p>
                          </w:txbxContent>
                        </wps:txbx>
                        <wps:bodyPr rot="0" vert="horz" wrap="square" lIns="91440" tIns="45720" rIns="91440" bIns="45720" anchor="t" anchorCtr="0" upright="1">
                          <a:noAutofit/>
                        </wps:bodyPr>
                      </wps:wsp>
                      <wps:wsp>
                        <wps:cNvPr id="42" name="Text Box 31"/>
                        <wps:cNvSpPr txBox="1">
                          <a:spLocks noChangeArrowheads="1"/>
                        </wps:cNvSpPr>
                        <wps:spPr bwMode="auto">
                          <a:xfrm>
                            <a:off x="2310" y="2025"/>
                            <a:ext cx="74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48313A" w14:textId="77777777" w:rsidR="00770721" w:rsidRDefault="00770721" w:rsidP="00770721">
                              <w:r w:rsidRPr="00E93D11">
                                <w:rPr>
                                  <w:position w:val="-10"/>
                                </w:rPr>
                                <w:object w:dxaOrig="460" w:dyaOrig="260" w14:anchorId="137C9206">
                                  <v:shape id="_x0000_i1031" type="#_x0000_t75" style="width:23pt;height:13pt" o:ole="">
                                    <v:imagedata r:id="rId11" o:title=""/>
                                  </v:shape>
                                  <o:OLEObject Type="Embed" ProgID="Equation.DSMT4" ShapeID="_x0000_i1031" DrawAspect="Content" ObjectID="_1749714276" r:id="rId12"/>
                                </w:object>
                              </w:r>
                            </w:p>
                          </w:txbxContent>
                        </wps:txbx>
                        <wps:bodyPr rot="0" vert="horz" wrap="square" lIns="91440" tIns="45720" rIns="91440" bIns="45720" anchor="t" anchorCtr="0" upright="1">
                          <a:noAutofit/>
                        </wps:bodyPr>
                      </wps:wsp>
                      <wps:wsp>
                        <wps:cNvPr id="43" name="Text Box 32"/>
                        <wps:cNvSpPr txBox="1">
                          <a:spLocks noChangeArrowheads="1"/>
                        </wps:cNvSpPr>
                        <wps:spPr bwMode="auto">
                          <a:xfrm>
                            <a:off x="7605" y="3210"/>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165F7C" w14:textId="77777777" w:rsidR="00770721" w:rsidRDefault="00770721" w:rsidP="00770721">
                              <w:r w:rsidRPr="00E93D11">
                                <w:rPr>
                                  <w:position w:val="-6"/>
                                </w:rPr>
                                <w:object w:dxaOrig="200" w:dyaOrig="220" w14:anchorId="2CFAB93C">
                                  <v:shape id="_x0000_i1033" type="#_x0000_t75" style="width:10pt;height:11pt" o:ole="">
                                    <v:imagedata r:id="rId13" o:title=""/>
                                  </v:shape>
                                  <o:OLEObject Type="Embed" ProgID="Equation.DSMT4" ShapeID="_x0000_i1033" DrawAspect="Content" ObjectID="_1749714277" r:id="rId14"/>
                                </w:object>
                              </w:r>
                            </w:p>
                          </w:txbxContent>
                        </wps:txbx>
                        <wps:bodyPr rot="0" vert="horz" wrap="square" lIns="91440" tIns="45720" rIns="91440" bIns="45720" anchor="t" anchorCtr="0" upright="1">
                          <a:noAutofit/>
                        </wps:bodyPr>
                      </wps:wsp>
                      <wps:wsp>
                        <wps:cNvPr id="44" name="Text Box 33"/>
                        <wps:cNvSpPr txBox="1">
                          <a:spLocks noChangeArrowheads="1"/>
                        </wps:cNvSpPr>
                        <wps:spPr bwMode="auto">
                          <a:xfrm>
                            <a:off x="2400" y="114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7A2A02" w14:textId="77777777" w:rsidR="00770721" w:rsidRDefault="00770721" w:rsidP="00770721">
                              <w:r w:rsidRPr="00E93D11">
                                <w:rPr>
                                  <w:position w:val="-10"/>
                                </w:rPr>
                                <w:object w:dxaOrig="220" w:dyaOrig="260" w14:anchorId="29A11075">
                                  <v:shape id="_x0000_i1035" type="#_x0000_t75" style="width:11pt;height:13pt" o:ole="">
                                    <v:imagedata r:id="rId15" o:title=""/>
                                  </v:shape>
                                  <o:OLEObject Type="Embed" ProgID="Equation.DSMT4" ShapeID="_x0000_i1035" DrawAspect="Content" ObjectID="_1749714278" r:id="rId16"/>
                                </w:object>
                              </w:r>
                            </w:p>
                          </w:txbxContent>
                        </wps:txbx>
                        <wps:bodyPr rot="0" vert="horz" wrap="square" lIns="91440" tIns="45720" rIns="91440" bIns="45720" anchor="t" anchorCtr="0" upright="1">
                          <a:noAutofit/>
                        </wps:bodyPr>
                      </wps:wsp>
                      <wps:wsp>
                        <wps:cNvPr id="45" name="Text Box 34"/>
                        <wps:cNvSpPr txBox="1">
                          <a:spLocks noChangeArrowheads="1"/>
                        </wps:cNvSpPr>
                        <wps:spPr bwMode="auto">
                          <a:xfrm>
                            <a:off x="3330" y="3510"/>
                            <a:ext cx="94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AB5DAA" w14:textId="77777777" w:rsidR="00770721" w:rsidRDefault="00770721" w:rsidP="00770721">
                              <w:r>
                                <w:t>Hình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AB7EA4" id="Group 27" o:spid="_x0000_s1026" style="position:absolute;left:0;text-align:left;margin-left:243.3pt;margin-top:13.8pt;width:281.25pt;height:153.75pt;z-index:251662336" coordorigin="2085,1140" coordsize="6009,3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">
                <v:line id="Line 17" o:spid="_x0000_s1027" style="position:absolute;flip:y;visibility:visible;mso-wrap-style:square" from="4290,3165" to="7980,3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">
                  <v:stroke endarrow="block"/>
                </v:line>
                <v:oval id="Oval 18" o:spid="_x0000_s1028" style="position:absolute;left:4650;top:2130;width:2085;height:2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" filled="f"/>
                <v:line id="Line 19" o:spid="_x0000_s1029" style="position:absolute;flip:y;visibility:visible;mso-wrap-style:square" from="2445,1185" to="2445,3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">
                  <v:stroke endarrow="block"/>
                </v:line>
                <v:line id="Line 20" o:spid="_x0000_s1030" style="position:absolute;visibility:visible;mso-wrap-style:square" from="5700,3165" to="6360,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oval id="Oval 21" o:spid="_x0000_s1031" style="position:absolute;left:5670;top:3135;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" fillcolor="black"/>
                <v:line id="Line 22" o:spid="_x0000_s1032" style="position:absolute;flip:x;visibility:visible;mso-wrap-style:square" from="2430,3165" to="4305,3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">
                  <v:stroke dashstyle="dash"/>
                </v:line>
                <v:line id="Line 23" o:spid="_x0000_s1033" style="position:absolute;visibility:visible;mso-wrap-style:square" from="2445,2430" to="3030,2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">
                  <v:stroke endarrow="block"/>
                </v:line>
                <v:oval id="Oval 24" o:spid="_x0000_s1034" style="position:absolute;left:2415;top:2400;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" fillcolor="black"/>
                <v:oval id="Oval 25" o:spid="_x0000_s1035" style="position:absolute;left:2415;top:3135;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" fillcolor="black"/>
                <v:shapetype id="_x0000_t202" coordsize="21600,21600" o:spt="202" path="m,l,21600r21600,l21600,xe">
                  <v:stroke joinstyle="miter"/>
                  <v:path gradientshapeok="t" o:connecttype="rect"/>
                </v:shapetype>
                <v:shape id="_x0000_s1036" type="#_x0000_t202" style="position:absolute;left:5895;top:3270;width:849;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14:paraId="422E3A34" w14:textId="77777777" w:rsidR="00770721" w:rsidRDefault="00770721" w:rsidP="00770721">
                        <w:r w:rsidRPr="00E93D11">
                          <w:rPr>
                            <w:position w:val="-12"/>
                          </w:rPr>
                          <w:object w:dxaOrig="560" w:dyaOrig="360" w14:anchorId="06305618">
                            <v:shape id="_x0000_i1027" type="#_x0000_t75" style="width:28pt;height:18pt" o:ole="">
                              <v:imagedata r:id="rId7" o:title=""/>
                            </v:shape>
                            <o:OLEObject Type="Embed" ProgID="Equation.DSMT4" ShapeID="_x0000_i1027" DrawAspect="Content" ObjectID="_1749714274" r:id="rId17"/>
                          </w:object>
                        </w:r>
                      </w:p>
                    </w:txbxContent>
                  </v:textbox>
                </v:shape>
                <v:shape id="Text Box 27" o:spid="_x0000_s1037" type="#_x0000_t202" style="position:absolute;left:5475;top:2730;width:49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14:paraId="5D99E710" w14:textId="77777777" w:rsidR="00770721" w:rsidRDefault="00770721" w:rsidP="00770721">
                        <w:r>
                          <w:t>G</w:t>
                        </w:r>
                      </w:p>
                    </w:txbxContent>
                  </v:textbox>
                </v:shape>
                <v:shape id="Text Box 28" o:spid="_x0000_s1038" type="#_x0000_t202" style="position:absolute;left:2220;top:3225;width:49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14:paraId="2C3CB0E2" w14:textId="77777777" w:rsidR="00770721" w:rsidRDefault="00770721" w:rsidP="00770721">
                        <w:r>
                          <w:t>O</w:t>
                        </w:r>
                      </w:p>
                    </w:txbxContent>
                  </v:textbox>
                </v:shape>
                <v:shape id="Text Box 29" o:spid="_x0000_s1039" type="#_x0000_t202" style="position:absolute;left:2085;top:2220;width:49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14:paraId="42B32831" w14:textId="77777777" w:rsidR="00770721" w:rsidRDefault="00770721" w:rsidP="00770721">
                        <w:r>
                          <w:t>I</w:t>
                        </w:r>
                      </w:p>
                    </w:txbxContent>
                  </v:textbox>
                </v:shape>
                <v:shape id="Text Box 30" o:spid="_x0000_s1040" type="#_x0000_t202" style="position:absolute;left:2595;top:2415;width:568;height: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14:paraId="6997F568" w14:textId="77777777" w:rsidR="00770721" w:rsidRDefault="00770721" w:rsidP="00770721">
                        <w:r w:rsidRPr="00E93D11">
                          <w:rPr>
                            <w:position w:val="-12"/>
                          </w:rPr>
                          <w:object w:dxaOrig="279" w:dyaOrig="400" w14:anchorId="07639CA1">
                            <v:shape id="_x0000_i1029" type="#_x0000_t75" style="width:13.95pt;height:20pt" o:ole="">
                              <v:imagedata r:id="rId9" o:title=""/>
                            </v:shape>
                            <o:OLEObject Type="Embed" ProgID="Equation.DSMT4" ShapeID="_x0000_i1029" DrawAspect="Content" ObjectID="_1749714275" r:id="rId18"/>
                          </w:object>
                        </w:r>
                      </w:p>
                    </w:txbxContent>
                  </v:textbox>
                </v:shape>
                <v:shape id="Text Box 31" o:spid="_x0000_s1041" type="#_x0000_t202" style="position:absolute;left:2310;top:2025;width:74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14:paraId="1348313A" w14:textId="77777777" w:rsidR="00770721" w:rsidRDefault="00770721" w:rsidP="00770721">
                        <w:r w:rsidRPr="00E93D11">
                          <w:rPr>
                            <w:position w:val="-10"/>
                          </w:rPr>
                          <w:object w:dxaOrig="460" w:dyaOrig="260" w14:anchorId="137C9206">
                            <v:shape id="_x0000_i1031" type="#_x0000_t75" style="width:23pt;height:13pt" o:ole="">
                              <v:imagedata r:id="rId11" o:title=""/>
                            </v:shape>
                            <o:OLEObject Type="Embed" ProgID="Equation.DSMT4" ShapeID="_x0000_i1031" DrawAspect="Content" ObjectID="_1749714276" r:id="rId19"/>
                          </w:object>
                        </w:r>
                      </w:p>
                    </w:txbxContent>
                  </v:textbox>
                </v:shape>
                <v:shape id="Text Box 32" o:spid="_x0000_s1042" type="#_x0000_t202" style="position:absolute;left:7605;top:3210;width:48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14:paraId="1D165F7C" w14:textId="77777777" w:rsidR="00770721" w:rsidRDefault="00770721" w:rsidP="00770721">
                        <w:r w:rsidRPr="00E93D11">
                          <w:rPr>
                            <w:position w:val="-6"/>
                          </w:rPr>
                          <w:object w:dxaOrig="200" w:dyaOrig="220" w14:anchorId="2CFAB93C">
                            <v:shape id="_x0000_i1033" type="#_x0000_t75" style="width:10pt;height:11pt" o:ole="">
                              <v:imagedata r:id="rId13" o:title=""/>
                            </v:shape>
                            <o:OLEObject Type="Embed" ProgID="Equation.DSMT4" ShapeID="_x0000_i1033" DrawAspect="Content" ObjectID="_1749714277" r:id="rId20"/>
                          </w:object>
                        </w:r>
                      </w:p>
                    </w:txbxContent>
                  </v:textbox>
                </v:shape>
                <v:shape id="Text Box 33" o:spid="_x0000_s1043" type="#_x0000_t202" style="position:absolute;left:2400;top:1140;width:50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14:paraId="557A2A02" w14:textId="77777777" w:rsidR="00770721" w:rsidRDefault="00770721" w:rsidP="00770721">
                        <w:r w:rsidRPr="00E93D11">
                          <w:rPr>
                            <w:position w:val="-10"/>
                          </w:rPr>
                          <w:object w:dxaOrig="220" w:dyaOrig="260" w14:anchorId="29A11075">
                            <v:shape id="_x0000_i1035" type="#_x0000_t75" style="width:11pt;height:13pt" o:ole="">
                              <v:imagedata r:id="rId15" o:title=""/>
                            </v:shape>
                            <o:OLEObject Type="Embed" ProgID="Equation.DSMT4" ShapeID="_x0000_i1035" DrawAspect="Content" ObjectID="_1749714278" r:id="rId21"/>
                          </w:object>
                        </w:r>
                      </w:p>
                    </w:txbxContent>
                  </v:textbox>
                </v:shape>
                <v:shape id="Text Box 34" o:spid="_x0000_s1044" type="#_x0000_t202" style="position:absolute;left:3330;top:3510;width:94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" filled="f" stroked="f">
                  <v:textbox>
                    <w:txbxContent>
                      <w:p w14:paraId="05AB5DAA" w14:textId="77777777" w:rsidR="00770721" w:rsidRDefault="00770721" w:rsidP="00770721">
                        <w:r>
                          <w:t>Hình 1</w:t>
                        </w:r>
                      </w:p>
                    </w:txbxContent>
                  </v:textbox>
                </v:shape>
                <w10:wrap type="square"/>
              </v:group>
            </w:pict>
          </mc:Fallback>
        </mc:AlternateContent>
      </w:r>
      <w:r w:rsidRPr="00E57A6C">
        <w:rPr>
          <w:lang w:val="it-IT"/>
        </w:rPr>
        <w:t xml:space="preserve"> 2. Chọn hệ trục tọa độ </w:t>
      </w:r>
      <w:r w:rsidRPr="00E57A6C">
        <w:rPr>
          <w:position w:val="-10"/>
          <w:lang w:val="it-IT"/>
        </w:rPr>
        <w:object w:dxaOrig="460" w:dyaOrig="320" w14:anchorId="6B52B8B3">
          <v:shape id="_x0000_i1036" type="#_x0000_t75" style="width:23pt;height:16pt" o:ole="">
            <v:imagedata r:id="rId22" o:title=""/>
          </v:shape>
          <o:OLEObject Type="Embed" ProgID="Equation.DSMT4" ShapeID="_x0000_i1036" DrawAspect="Content" ObjectID="_1749714217" r:id="rId23"/>
        </w:object>
      </w:r>
      <w:r w:rsidRPr="00E57A6C">
        <w:rPr>
          <w:lang w:val="it-IT"/>
        </w:rPr>
        <w:t xml:space="preserve"> như hình 1, trong đó G nằm trên trục Ox và rất xa O. Tại điểm </w:t>
      </w:r>
      <w:r w:rsidRPr="00E57A6C">
        <w:rPr>
          <w:position w:val="-24"/>
          <w:lang w:val="it-IT"/>
        </w:rPr>
        <w:object w:dxaOrig="760" w:dyaOrig="620" w14:anchorId="5F84A7EE">
          <v:shape id="_x0000_i1037" type="#_x0000_t75" style="width:38pt;height:31pt" o:ole="">
            <v:imagedata r:id="rId24" o:title=""/>
          </v:shape>
          <o:OLEObject Type="Embed" ProgID="Equation.DSMT4" ShapeID="_x0000_i1037" DrawAspect="Content" ObjectID="_1749714218" r:id="rId25"/>
        </w:object>
      </w:r>
      <w:r w:rsidRPr="00E57A6C">
        <w:rPr>
          <w:lang w:val="it-IT"/>
        </w:rPr>
        <w:t xml:space="preserve"> người ta bắn ra một hạt nhỏ (coi là chất điểm) khối lượng m nhiễm điện tích </w:t>
      </w:r>
      <w:r w:rsidRPr="00E57A6C">
        <w:rPr>
          <w:position w:val="-10"/>
          <w:lang w:val="it-IT"/>
        </w:rPr>
        <w:object w:dxaOrig="560" w:dyaOrig="320" w14:anchorId="7F2B4DDE">
          <v:shape id="_x0000_i1038" type="#_x0000_t75" style="width:28pt;height:16pt" o:ole="">
            <v:imagedata r:id="rId26" o:title=""/>
          </v:shape>
          <o:OLEObject Type="Embed" ProgID="Equation.DSMT4" ShapeID="_x0000_i1038" DrawAspect="Content" ObjectID="_1749714219" r:id="rId27"/>
        </w:object>
      </w:r>
      <w:r w:rsidRPr="00E57A6C">
        <w:rPr>
          <w:lang w:val="it-IT"/>
        </w:rPr>
        <w:t xml:space="preserve"> với vận tốc ban đầu </w:t>
      </w:r>
      <w:r w:rsidRPr="00E57A6C">
        <w:rPr>
          <w:position w:val="-12"/>
          <w:lang w:val="it-IT"/>
        </w:rPr>
        <w:object w:dxaOrig="279" w:dyaOrig="400" w14:anchorId="3B5739E1">
          <v:shape id="_x0000_i1039" type="#_x0000_t75" style="width:13.95pt;height:20pt" o:ole="">
            <v:imagedata r:id="rId28" o:title=""/>
          </v:shape>
          <o:OLEObject Type="Embed" ProgID="Equation.DSMT4" ShapeID="_x0000_i1039" DrawAspect="Content" ObjectID="_1749714220" r:id="rId29"/>
        </w:object>
      </w:r>
      <w:r w:rsidRPr="00E57A6C">
        <w:rPr>
          <w:lang w:val="it-IT"/>
        </w:rPr>
        <w:t xml:space="preserve"> cùng chiều Ox. Bỏ qua mọi ma sát lực cản, tác dụng của trọng lực. Tìm điều kiện của </w:t>
      </w:r>
      <w:r w:rsidRPr="00E57A6C">
        <w:rPr>
          <w:position w:val="-12"/>
          <w:lang w:val="it-IT"/>
        </w:rPr>
        <w:object w:dxaOrig="260" w:dyaOrig="360" w14:anchorId="1C544CE0">
          <v:shape id="_x0000_i1040" type="#_x0000_t75" style="width:13pt;height:18pt" o:ole="">
            <v:imagedata r:id="rId30" o:title=""/>
          </v:shape>
          <o:OLEObject Type="Embed" ProgID="Equation.DSMT4" ShapeID="_x0000_i1040" DrawAspect="Content" ObjectID="_1749714221" r:id="rId31"/>
        </w:object>
      </w:r>
      <w:r w:rsidRPr="00E57A6C">
        <w:rPr>
          <w:lang w:val="it-IT"/>
        </w:rPr>
        <w:t xml:space="preserve"> để hạt m không thể chạm vào bề mặt của quả cầu.</w:t>
      </w:r>
    </w:p>
    <w:p w14:paraId="6B03893F" w14:textId="77777777" w:rsidR="00770721" w:rsidRPr="00E57A6C" w:rsidRDefault="00770721"/>
    <w:p w14:paraId="01B514AD" w14:textId="77777777" w:rsidR="00E11288" w:rsidRPr="00E57A6C" w:rsidRDefault="00E11288" w:rsidP="00E11288">
      <w:pPr>
        <w:spacing w:before="120" w:line="312" w:lineRule="auto"/>
        <w:rPr>
          <w:b/>
        </w:rPr>
      </w:pPr>
      <w:r w:rsidRPr="00E57A6C">
        <w:rPr>
          <w:b/>
          <w:lang w:val="es-ES"/>
        </w:rPr>
        <w:t>Câu 2</w:t>
      </w:r>
      <w:r w:rsidR="00820772" w:rsidRPr="00E57A6C">
        <w:rPr>
          <w:b/>
          <w:lang w:val="es-ES"/>
        </w:rPr>
        <w:t xml:space="preserve">: </w:t>
      </w:r>
      <w:r w:rsidRPr="00E57A6C">
        <w:rPr>
          <w:b/>
          <w:i/>
          <w:lang w:val="es-ES"/>
        </w:rPr>
        <w:t>(</w:t>
      </w:r>
      <w:r w:rsidR="00354CA7" w:rsidRPr="00E57A6C">
        <w:rPr>
          <w:b/>
          <w:i/>
          <w:lang w:val="es-ES"/>
        </w:rPr>
        <w:t xml:space="preserve">3,5 </w:t>
      </w:r>
      <w:r w:rsidR="00820772" w:rsidRPr="00E57A6C">
        <w:rPr>
          <w:b/>
          <w:i/>
          <w:lang w:val="es-ES"/>
        </w:rPr>
        <w:t>điểm)</w:t>
      </w:r>
      <w:r w:rsidRPr="00E57A6C">
        <w:rPr>
          <w:bCs/>
        </w:rPr>
        <w:t xml:space="preserve"> </w:t>
      </w:r>
      <w:r w:rsidRPr="00E57A6C">
        <w:rPr>
          <w:b/>
          <w:bCs/>
          <w:noProof/>
          <w:u w:val="single"/>
        </w:rPr>
        <mc:AlternateContent>
          <mc:Choice Requires="wpg">
            <w:drawing>
              <wp:anchor distT="0" distB="0" distL="114300" distR="114300" simplePos="0" relativeHeight="251666432" behindDoc="0" locked="0" layoutInCell="1" allowOverlap="1" wp14:anchorId="6915E292" wp14:editId="07A1F9E5">
                <wp:simplePos x="0" y="0"/>
                <wp:positionH relativeFrom="column">
                  <wp:posOffset>4104640</wp:posOffset>
                </wp:positionH>
                <wp:positionV relativeFrom="paragraph">
                  <wp:posOffset>635</wp:posOffset>
                </wp:positionV>
                <wp:extent cx="2217420" cy="1946910"/>
                <wp:effectExtent l="0" t="3810" r="0" b="1905"/>
                <wp:wrapSquare wrapText="bothSides"/>
                <wp:docPr id="158" name="Group 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7420" cy="1946910"/>
                          <a:chOff x="8640" y="12800"/>
                          <a:chExt cx="3240" cy="2320"/>
                        </a:xfrm>
                      </wpg:grpSpPr>
                      <wps:wsp>
                        <wps:cNvPr id="159" name="Text Box 111"/>
                        <wps:cNvSpPr txBox="1">
                          <a:spLocks noChangeArrowheads="1"/>
                        </wps:cNvSpPr>
                        <wps:spPr bwMode="auto">
                          <a:xfrm>
                            <a:off x="11160" y="142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3EFFD4" w14:textId="77777777" w:rsidR="00E11288" w:rsidRPr="004F310D" w:rsidRDefault="00E11288" w:rsidP="00E11288">
                              <w:pPr>
                                <w:rPr>
                                  <w:vertAlign w:val="subscript"/>
                                </w:rPr>
                              </w:pPr>
                              <w:r>
                                <w:t>k</w:t>
                              </w:r>
                            </w:p>
                          </w:txbxContent>
                        </wps:txbx>
                        <wps:bodyPr rot="0" vert="horz" wrap="square" lIns="91440" tIns="45720" rIns="91440" bIns="45720" anchor="t" anchorCtr="0" upright="1">
                          <a:noAutofit/>
                        </wps:bodyPr>
                      </wps:wsp>
                      <wpg:grpSp>
                        <wpg:cNvPr id="160" name="Group 112"/>
                        <wpg:cNvGrpSpPr>
                          <a:grpSpLocks/>
                        </wpg:cNvGrpSpPr>
                        <wpg:grpSpPr bwMode="auto">
                          <a:xfrm>
                            <a:off x="8640" y="12800"/>
                            <a:ext cx="3202" cy="2320"/>
                            <a:chOff x="8980" y="12640"/>
                            <a:chExt cx="3202" cy="2320"/>
                          </a:xfrm>
                        </wpg:grpSpPr>
                        <wpg:grpSp>
                          <wpg:cNvPr id="161" name="Group 113"/>
                          <wpg:cNvGrpSpPr>
                            <a:grpSpLocks/>
                          </wpg:cNvGrpSpPr>
                          <wpg:grpSpPr bwMode="auto">
                            <a:xfrm>
                              <a:off x="9360" y="12911"/>
                              <a:ext cx="2160" cy="1970"/>
                              <a:chOff x="9360" y="2080"/>
                              <a:chExt cx="2160" cy="1970"/>
                            </a:xfrm>
                          </wpg:grpSpPr>
                          <wps:wsp>
                            <wps:cNvPr id="162" name="Line 114"/>
                            <wps:cNvCnPr/>
                            <wps:spPr bwMode="auto">
                              <a:xfrm>
                                <a:off x="10400" y="2080"/>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3" name="Line 115"/>
                            <wps:cNvCnPr/>
                            <wps:spPr bwMode="auto">
                              <a:xfrm>
                                <a:off x="10280" y="2280"/>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4" name="Line 116"/>
                            <wps:cNvCnPr/>
                            <wps:spPr bwMode="auto">
                              <a:xfrm>
                                <a:off x="10410" y="2340"/>
                                <a:ext cx="9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Line 117"/>
                            <wps:cNvCnPr/>
                            <wps:spPr bwMode="auto">
                              <a:xfrm>
                                <a:off x="9360" y="234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118"/>
                            <wps:cNvCnPr/>
                            <wps:spPr bwMode="auto">
                              <a:xfrm>
                                <a:off x="9360" y="234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67" name="Group 119"/>
                            <wpg:cNvGrpSpPr>
                              <a:grpSpLocks/>
                            </wpg:cNvGrpSpPr>
                            <wpg:grpSpPr bwMode="auto">
                              <a:xfrm>
                                <a:off x="9360" y="3150"/>
                                <a:ext cx="840" cy="180"/>
                                <a:chOff x="9360" y="3150"/>
                                <a:chExt cx="840" cy="180"/>
                              </a:xfrm>
                            </wpg:grpSpPr>
                            <wps:wsp>
                              <wps:cNvPr id="168" name="Line 120"/>
                              <wps:cNvCnPr/>
                              <wps:spPr bwMode="auto">
                                <a:xfrm>
                                  <a:off x="9360" y="324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121"/>
                              <wps:cNvCnPr/>
                              <wps:spPr bwMode="auto">
                                <a:xfrm>
                                  <a:off x="9720" y="315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122"/>
                              <wps:cNvCnPr/>
                              <wps:spPr bwMode="auto">
                                <a:xfrm>
                                  <a:off x="9825" y="315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123"/>
                              <wps:cNvCnPr/>
                              <wps:spPr bwMode="auto">
                                <a:xfrm>
                                  <a:off x="9840" y="324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2" name="Group 124"/>
                            <wpg:cNvGrpSpPr>
                              <a:grpSpLocks/>
                            </wpg:cNvGrpSpPr>
                            <wpg:grpSpPr bwMode="auto">
                              <a:xfrm>
                                <a:off x="10200" y="3150"/>
                                <a:ext cx="1140" cy="179"/>
                                <a:chOff x="9360" y="3150"/>
                                <a:chExt cx="840" cy="180"/>
                              </a:xfrm>
                            </wpg:grpSpPr>
                            <wps:wsp>
                              <wps:cNvPr id="173" name="Line 125"/>
                              <wps:cNvCnPr/>
                              <wps:spPr bwMode="auto">
                                <a:xfrm>
                                  <a:off x="9360" y="324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6"/>
                              <wps:cNvCnPr/>
                              <wps:spPr bwMode="auto">
                                <a:xfrm>
                                  <a:off x="9720" y="315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7"/>
                              <wps:cNvCnPr/>
                              <wps:spPr bwMode="auto">
                                <a:xfrm>
                                  <a:off x="9825" y="315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8"/>
                              <wps:cNvCnPr/>
                              <wps:spPr bwMode="auto">
                                <a:xfrm>
                                  <a:off x="9840" y="324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7" name="Line 129"/>
                            <wps:cNvCnPr/>
                            <wps:spPr bwMode="auto">
                              <a:xfrm>
                                <a:off x="11340" y="234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Line 130"/>
                            <wps:cNvCnPr/>
                            <wps:spPr bwMode="auto">
                              <a:xfrm>
                                <a:off x="10271" y="324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79" name="Group 131"/>
                            <wpg:cNvGrpSpPr>
                              <a:grpSpLocks/>
                            </wpg:cNvGrpSpPr>
                            <wpg:grpSpPr bwMode="auto">
                              <a:xfrm rot="10800000">
                                <a:off x="11295" y="3630"/>
                                <a:ext cx="180" cy="180"/>
                                <a:chOff x="7920" y="8280"/>
                                <a:chExt cx="360" cy="346"/>
                              </a:xfrm>
                            </wpg:grpSpPr>
                            <wps:wsp>
                              <wps:cNvPr id="180" name="AutoShape 132"/>
                              <wps:cNvSpPr>
                                <a:spLocks noChangeArrowheads="1"/>
                              </wps:cNvSpPr>
                              <wps:spPr bwMode="auto">
                                <a:xfrm>
                                  <a:off x="7920" y="8280"/>
                                  <a:ext cx="360" cy="346"/>
                                </a:xfrm>
                                <a:prstGeom prst="triangle">
                                  <a:avLst>
                                    <a:gd name="adj" fmla="val 50000"/>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81" name="Line 133"/>
                              <wps:cNvCnPr/>
                              <wps:spPr bwMode="auto">
                                <a:xfrm>
                                  <a:off x="7920" y="828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2" name="Group 134"/>
                            <wpg:cNvGrpSpPr>
                              <a:grpSpLocks/>
                            </wpg:cNvGrpSpPr>
                            <wpg:grpSpPr bwMode="auto">
                              <a:xfrm rot="10800000">
                                <a:off x="10458" y="3870"/>
                                <a:ext cx="582" cy="180"/>
                                <a:chOff x="4601" y="2278"/>
                                <a:chExt cx="1013" cy="304"/>
                              </a:xfrm>
                            </wpg:grpSpPr>
                            <wps:wsp>
                              <wps:cNvPr id="183" name="Arc 135"/>
                              <wps:cNvSpPr>
                                <a:spLocks/>
                              </wps:cNvSpPr>
                              <wps:spPr bwMode="auto">
                                <a:xfrm>
                                  <a:off x="4601" y="2282"/>
                                  <a:ext cx="252" cy="300"/>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0 w 43200"/>
                                    <a:gd name="T5" fmla="*/ 169 h 38914"/>
                                    <a:gd name="T6" fmla="*/ 201 w 43200"/>
                                    <a:gd name="T7" fmla="*/ 300 h 38914"/>
                                    <a:gd name="T8" fmla="*/ 126 w 43200"/>
                                    <a:gd name="T9" fmla="*/ 167 h 38914"/>
                                    <a:gd name="T10" fmla="*/ 0 60000 65536"/>
                                    <a:gd name="T11" fmla="*/ 0 60000 65536"/>
                                    <a:gd name="T12" fmla="*/ 0 60000 65536"/>
                                    <a:gd name="T13" fmla="*/ 3163 w 43200"/>
                                    <a:gd name="T14" fmla="*/ 3163 h 38914"/>
                                    <a:gd name="T15" fmla="*/ 18437 w 43200"/>
                                    <a:gd name="T16" fmla="*/ 18437 h 38914"/>
                                  </a:gdLst>
                                  <a:ahLst/>
                                  <a:cxnLst>
                                    <a:cxn ang="T10">
                                      <a:pos x="T4" y="T5"/>
                                    </a:cxn>
                                    <a:cxn ang="T11">
                                      <a:pos x="T6" y="T7"/>
                                    </a:cxn>
                                    <a:cxn ang="T12">
                                      <a:pos x="T8" y="T9"/>
                                    </a:cxn>
                                  </a:cxnLst>
                                  <a:rect l="T13" t="T14" r="T15" b="T16"/>
                                  <a:pathLst>
                                    <a:path w="43200" h="38914" fill="none" extrusionOk="0">
                                      <a:moveTo>
                                        <a:pt x="2" y="21927"/>
                                      </a:moveTo>
                                      <a:cubicBezTo>
                                        <a:pt x="0" y="21818"/>
                                        <a:pt x="0" y="21709"/>
                                        <a:pt x="0" y="21600"/>
                                      </a:cubicBezTo>
                                      <a:cubicBezTo>
                                        <a:pt x="0" y="9670"/>
                                        <a:pt x="9670" y="0"/>
                                        <a:pt x="21600" y="0"/>
                                      </a:cubicBezTo>
                                      <a:cubicBezTo>
                                        <a:pt x="33529" y="0"/>
                                        <a:pt x="43200" y="9670"/>
                                        <a:pt x="43200" y="21600"/>
                                      </a:cubicBezTo>
                                      <a:cubicBezTo>
                                        <a:pt x="43200" y="28418"/>
                                        <a:pt x="39980" y="34837"/>
                                        <a:pt x="34514" y="38914"/>
                                      </a:cubicBezTo>
                                    </a:path>
                                    <a:path w="43200" h="38914" stroke="0" extrusionOk="0">
                                      <a:moveTo>
                                        <a:pt x="2" y="21927"/>
                                      </a:moveTo>
                                      <a:cubicBezTo>
                                        <a:pt x="0" y="21818"/>
                                        <a:pt x="0" y="21709"/>
                                        <a:pt x="0" y="21600"/>
                                      </a:cubicBezTo>
                                      <a:cubicBezTo>
                                        <a:pt x="0" y="9670"/>
                                        <a:pt x="9670" y="0"/>
                                        <a:pt x="21600" y="0"/>
                                      </a:cubicBezTo>
                                      <a:cubicBezTo>
                                        <a:pt x="33529" y="0"/>
                                        <a:pt x="43200" y="9670"/>
                                        <a:pt x="43200" y="21600"/>
                                      </a:cubicBezTo>
                                      <a:cubicBezTo>
                                        <a:pt x="43200" y="28418"/>
                                        <a:pt x="39980" y="34837"/>
                                        <a:pt x="34514" y="38914"/>
                                      </a:cubicBezTo>
                                      <a:lnTo>
                                        <a:pt x="21600" y="21600"/>
                                      </a:lnTo>
                                      <a:lnTo>
                                        <a:pt x="2" y="2192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 name="Arc 136"/>
                              <wps:cNvSpPr>
                                <a:spLocks/>
                              </wps:cNvSpPr>
                              <wps:spPr bwMode="auto">
                                <a:xfrm>
                                  <a:off x="5363" y="2278"/>
                                  <a:ext cx="251" cy="294"/>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45 w 43013"/>
                                    <a:gd name="T5" fmla="*/ 294 h 38176"/>
                                    <a:gd name="T6" fmla="*/ 251 w 43013"/>
                                    <a:gd name="T7" fmla="*/ 145 h 38176"/>
                                    <a:gd name="T8" fmla="*/ 126 w 43013"/>
                                    <a:gd name="T9" fmla="*/ 166 h 38176"/>
                                    <a:gd name="T10" fmla="*/ 0 60000 65536"/>
                                    <a:gd name="T11" fmla="*/ 0 60000 65536"/>
                                    <a:gd name="T12" fmla="*/ 0 60000 65536"/>
                                    <a:gd name="T13" fmla="*/ 3163 w 43013"/>
                                    <a:gd name="T14" fmla="*/ 3163 h 38176"/>
                                    <a:gd name="T15" fmla="*/ 18437 w 43013"/>
                                    <a:gd name="T16" fmla="*/ 18437 h 38176"/>
                                  </a:gdLst>
                                  <a:ahLst/>
                                  <a:cxnLst>
                                    <a:cxn ang="T10">
                                      <a:pos x="T4" y="T5"/>
                                    </a:cxn>
                                    <a:cxn ang="T11">
                                      <a:pos x="T6" y="T7"/>
                                    </a:cxn>
                                    <a:cxn ang="T12">
                                      <a:pos x="T8" y="T9"/>
                                    </a:cxn>
                                  </a:cxnLst>
                                  <a:rect l="T13" t="T14" r="T15" b="T16"/>
                                  <a:pathLst>
                                    <a:path w="43013" h="38176" fill="none" extrusionOk="0">
                                      <a:moveTo>
                                        <a:pt x="7750" y="38175"/>
                                      </a:moveTo>
                                      <a:cubicBezTo>
                                        <a:pt x="2838" y="34071"/>
                                        <a:pt x="0" y="28000"/>
                                        <a:pt x="0" y="21600"/>
                                      </a:cubicBezTo>
                                      <a:cubicBezTo>
                                        <a:pt x="0" y="9670"/>
                                        <a:pt x="9670" y="0"/>
                                        <a:pt x="21600" y="0"/>
                                      </a:cubicBezTo>
                                      <a:cubicBezTo>
                                        <a:pt x="32434" y="-1"/>
                                        <a:pt x="41592" y="8026"/>
                                        <a:pt x="43013" y="18766"/>
                                      </a:cubicBezTo>
                                    </a:path>
                                    <a:path w="43013" h="38176" stroke="0" extrusionOk="0">
                                      <a:moveTo>
                                        <a:pt x="7750" y="38175"/>
                                      </a:moveTo>
                                      <a:cubicBezTo>
                                        <a:pt x="2838" y="34071"/>
                                        <a:pt x="0" y="28000"/>
                                        <a:pt x="0" y="21600"/>
                                      </a:cubicBezTo>
                                      <a:cubicBezTo>
                                        <a:pt x="0" y="9670"/>
                                        <a:pt x="9670" y="0"/>
                                        <a:pt x="21600" y="0"/>
                                      </a:cubicBezTo>
                                      <a:cubicBezTo>
                                        <a:pt x="32434" y="-1"/>
                                        <a:pt x="41592" y="8026"/>
                                        <a:pt x="43013" y="18766"/>
                                      </a:cubicBezTo>
                                      <a:lnTo>
                                        <a:pt x="21600" y="21600"/>
                                      </a:lnTo>
                                      <a:lnTo>
                                        <a:pt x="7750" y="3817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85" name="Group 137"/>
                              <wpg:cNvGrpSpPr>
                                <a:grpSpLocks/>
                              </wpg:cNvGrpSpPr>
                              <wpg:grpSpPr bwMode="auto">
                                <a:xfrm>
                                  <a:off x="4747" y="2278"/>
                                  <a:ext cx="716" cy="303"/>
                                  <a:chOff x="2559" y="1799"/>
                                  <a:chExt cx="7765" cy="3207"/>
                                </a:xfrm>
                              </wpg:grpSpPr>
                              <wps:wsp>
                                <wps:cNvPr id="186" name="Arc 138"/>
                                <wps:cNvSpPr>
                                  <a:spLocks/>
                                </wps:cNvSpPr>
                                <wps:spPr bwMode="auto">
                                  <a:xfrm>
                                    <a:off x="2559" y="1837"/>
                                    <a:ext cx="2736" cy="3169"/>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535 w 43200"/>
                                      <a:gd name="T5" fmla="*/ 3169 h 38732"/>
                                      <a:gd name="T6" fmla="*/ 2231 w 43200"/>
                                      <a:gd name="T7" fmla="*/ 3138 h 38732"/>
                                      <a:gd name="T8" fmla="*/ 1368 w 43200"/>
                                      <a:gd name="T9" fmla="*/ 1767 h 38732"/>
                                      <a:gd name="T10" fmla="*/ 0 60000 65536"/>
                                      <a:gd name="T11" fmla="*/ 0 60000 65536"/>
                                      <a:gd name="T12" fmla="*/ 0 60000 65536"/>
                                      <a:gd name="T13" fmla="*/ 3163 w 43200"/>
                                      <a:gd name="T14" fmla="*/ 3163 h 38732"/>
                                      <a:gd name="T15" fmla="*/ 18437 w 43200"/>
                                      <a:gd name="T16" fmla="*/ 18437 h 38732"/>
                                    </a:gdLst>
                                    <a:ahLst/>
                                    <a:cxnLst>
                                      <a:cxn ang="T10">
                                        <a:pos x="T4" y="T5"/>
                                      </a:cxn>
                                      <a:cxn ang="T11">
                                        <a:pos x="T6" y="T7"/>
                                      </a:cxn>
                                      <a:cxn ang="T12">
                                        <a:pos x="T8" y="T9"/>
                                      </a:cxn>
                                    </a:cxnLst>
                                    <a:rect l="T13" t="T14" r="T15" b="T16"/>
                                    <a:pathLst>
                                      <a:path w="43200" h="38732" fill="none" extrusionOk="0">
                                        <a:moveTo>
                                          <a:pt x="8444" y="38732"/>
                                        </a:moveTo>
                                        <a:cubicBezTo>
                                          <a:pt x="3120" y="34643"/>
                                          <a:pt x="0" y="28312"/>
                                          <a:pt x="0" y="21600"/>
                                        </a:cubicBezTo>
                                        <a:cubicBezTo>
                                          <a:pt x="0" y="9670"/>
                                          <a:pt x="9670" y="0"/>
                                          <a:pt x="21600" y="0"/>
                                        </a:cubicBezTo>
                                        <a:cubicBezTo>
                                          <a:pt x="33529" y="0"/>
                                          <a:pt x="43200" y="9670"/>
                                          <a:pt x="43200" y="21600"/>
                                        </a:cubicBezTo>
                                        <a:cubicBezTo>
                                          <a:pt x="43200" y="28099"/>
                                          <a:pt x="40273" y="34252"/>
                                          <a:pt x="35232" y="38354"/>
                                        </a:cubicBezTo>
                                      </a:path>
                                      <a:path w="43200" h="38732" stroke="0" extrusionOk="0">
                                        <a:moveTo>
                                          <a:pt x="8444" y="38732"/>
                                        </a:moveTo>
                                        <a:cubicBezTo>
                                          <a:pt x="3120" y="34643"/>
                                          <a:pt x="0" y="28312"/>
                                          <a:pt x="0" y="21600"/>
                                        </a:cubicBezTo>
                                        <a:cubicBezTo>
                                          <a:pt x="0" y="9670"/>
                                          <a:pt x="9670" y="0"/>
                                          <a:pt x="21600" y="0"/>
                                        </a:cubicBezTo>
                                        <a:cubicBezTo>
                                          <a:pt x="33529" y="0"/>
                                          <a:pt x="43200" y="9670"/>
                                          <a:pt x="43200" y="21600"/>
                                        </a:cubicBezTo>
                                        <a:cubicBezTo>
                                          <a:pt x="43200" y="28099"/>
                                          <a:pt x="40273" y="34252"/>
                                          <a:pt x="35232" y="38354"/>
                                        </a:cubicBezTo>
                                        <a:lnTo>
                                          <a:pt x="21600" y="21600"/>
                                        </a:lnTo>
                                        <a:lnTo>
                                          <a:pt x="8444" y="3873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Arc 139"/>
                                <wps:cNvSpPr>
                                  <a:spLocks/>
                                </wps:cNvSpPr>
                                <wps:spPr bwMode="auto">
                                  <a:xfrm>
                                    <a:off x="4228" y="1818"/>
                                    <a:ext cx="2736" cy="3169"/>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535 w 43200"/>
                                      <a:gd name="T5" fmla="*/ 3169 h 38732"/>
                                      <a:gd name="T6" fmla="*/ 2231 w 43200"/>
                                      <a:gd name="T7" fmla="*/ 3138 h 38732"/>
                                      <a:gd name="T8" fmla="*/ 1368 w 43200"/>
                                      <a:gd name="T9" fmla="*/ 1767 h 38732"/>
                                      <a:gd name="T10" fmla="*/ 0 60000 65536"/>
                                      <a:gd name="T11" fmla="*/ 0 60000 65536"/>
                                      <a:gd name="T12" fmla="*/ 0 60000 65536"/>
                                      <a:gd name="T13" fmla="*/ 3163 w 43200"/>
                                      <a:gd name="T14" fmla="*/ 3163 h 38732"/>
                                      <a:gd name="T15" fmla="*/ 18437 w 43200"/>
                                      <a:gd name="T16" fmla="*/ 18437 h 38732"/>
                                    </a:gdLst>
                                    <a:ahLst/>
                                    <a:cxnLst>
                                      <a:cxn ang="T10">
                                        <a:pos x="T4" y="T5"/>
                                      </a:cxn>
                                      <a:cxn ang="T11">
                                        <a:pos x="T6" y="T7"/>
                                      </a:cxn>
                                      <a:cxn ang="T12">
                                        <a:pos x="T8" y="T9"/>
                                      </a:cxn>
                                    </a:cxnLst>
                                    <a:rect l="T13" t="T14" r="T15" b="T16"/>
                                    <a:pathLst>
                                      <a:path w="43200" h="38732" fill="none" extrusionOk="0">
                                        <a:moveTo>
                                          <a:pt x="8444" y="38732"/>
                                        </a:moveTo>
                                        <a:cubicBezTo>
                                          <a:pt x="3120" y="34643"/>
                                          <a:pt x="0" y="28312"/>
                                          <a:pt x="0" y="21600"/>
                                        </a:cubicBezTo>
                                        <a:cubicBezTo>
                                          <a:pt x="0" y="9670"/>
                                          <a:pt x="9670" y="0"/>
                                          <a:pt x="21600" y="0"/>
                                        </a:cubicBezTo>
                                        <a:cubicBezTo>
                                          <a:pt x="33529" y="0"/>
                                          <a:pt x="43200" y="9670"/>
                                          <a:pt x="43200" y="21600"/>
                                        </a:cubicBezTo>
                                        <a:cubicBezTo>
                                          <a:pt x="43200" y="28099"/>
                                          <a:pt x="40273" y="34252"/>
                                          <a:pt x="35232" y="38354"/>
                                        </a:cubicBezTo>
                                      </a:path>
                                      <a:path w="43200" h="38732" stroke="0" extrusionOk="0">
                                        <a:moveTo>
                                          <a:pt x="8444" y="38732"/>
                                        </a:moveTo>
                                        <a:cubicBezTo>
                                          <a:pt x="3120" y="34643"/>
                                          <a:pt x="0" y="28312"/>
                                          <a:pt x="0" y="21600"/>
                                        </a:cubicBezTo>
                                        <a:cubicBezTo>
                                          <a:pt x="0" y="9670"/>
                                          <a:pt x="9670" y="0"/>
                                          <a:pt x="21600" y="0"/>
                                        </a:cubicBezTo>
                                        <a:cubicBezTo>
                                          <a:pt x="33529" y="0"/>
                                          <a:pt x="43200" y="9670"/>
                                          <a:pt x="43200" y="21600"/>
                                        </a:cubicBezTo>
                                        <a:cubicBezTo>
                                          <a:pt x="43200" y="28099"/>
                                          <a:pt x="40273" y="34252"/>
                                          <a:pt x="35232" y="38354"/>
                                        </a:cubicBezTo>
                                        <a:lnTo>
                                          <a:pt x="21600" y="21600"/>
                                        </a:lnTo>
                                        <a:lnTo>
                                          <a:pt x="8444" y="3873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 name="Arc 140"/>
                                <wps:cNvSpPr>
                                  <a:spLocks/>
                                </wps:cNvSpPr>
                                <wps:spPr bwMode="auto">
                                  <a:xfrm>
                                    <a:off x="5919" y="1818"/>
                                    <a:ext cx="2736" cy="3169"/>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535 w 43200"/>
                                      <a:gd name="T5" fmla="*/ 3169 h 38732"/>
                                      <a:gd name="T6" fmla="*/ 2231 w 43200"/>
                                      <a:gd name="T7" fmla="*/ 3138 h 38732"/>
                                      <a:gd name="T8" fmla="*/ 1368 w 43200"/>
                                      <a:gd name="T9" fmla="*/ 1767 h 38732"/>
                                      <a:gd name="T10" fmla="*/ 0 60000 65536"/>
                                      <a:gd name="T11" fmla="*/ 0 60000 65536"/>
                                      <a:gd name="T12" fmla="*/ 0 60000 65536"/>
                                      <a:gd name="T13" fmla="*/ 3163 w 43200"/>
                                      <a:gd name="T14" fmla="*/ 3163 h 38732"/>
                                      <a:gd name="T15" fmla="*/ 18437 w 43200"/>
                                      <a:gd name="T16" fmla="*/ 18437 h 38732"/>
                                    </a:gdLst>
                                    <a:ahLst/>
                                    <a:cxnLst>
                                      <a:cxn ang="T10">
                                        <a:pos x="T4" y="T5"/>
                                      </a:cxn>
                                      <a:cxn ang="T11">
                                        <a:pos x="T6" y="T7"/>
                                      </a:cxn>
                                      <a:cxn ang="T12">
                                        <a:pos x="T8" y="T9"/>
                                      </a:cxn>
                                    </a:cxnLst>
                                    <a:rect l="T13" t="T14" r="T15" b="T16"/>
                                    <a:pathLst>
                                      <a:path w="43200" h="38732" fill="none" extrusionOk="0">
                                        <a:moveTo>
                                          <a:pt x="8444" y="38732"/>
                                        </a:moveTo>
                                        <a:cubicBezTo>
                                          <a:pt x="3120" y="34643"/>
                                          <a:pt x="0" y="28312"/>
                                          <a:pt x="0" y="21600"/>
                                        </a:cubicBezTo>
                                        <a:cubicBezTo>
                                          <a:pt x="0" y="9670"/>
                                          <a:pt x="9670" y="0"/>
                                          <a:pt x="21600" y="0"/>
                                        </a:cubicBezTo>
                                        <a:cubicBezTo>
                                          <a:pt x="33529" y="0"/>
                                          <a:pt x="43200" y="9670"/>
                                          <a:pt x="43200" y="21600"/>
                                        </a:cubicBezTo>
                                        <a:cubicBezTo>
                                          <a:pt x="43200" y="28099"/>
                                          <a:pt x="40273" y="34252"/>
                                          <a:pt x="35232" y="38354"/>
                                        </a:cubicBezTo>
                                      </a:path>
                                      <a:path w="43200" h="38732" stroke="0" extrusionOk="0">
                                        <a:moveTo>
                                          <a:pt x="8444" y="38732"/>
                                        </a:moveTo>
                                        <a:cubicBezTo>
                                          <a:pt x="3120" y="34643"/>
                                          <a:pt x="0" y="28312"/>
                                          <a:pt x="0" y="21600"/>
                                        </a:cubicBezTo>
                                        <a:cubicBezTo>
                                          <a:pt x="0" y="9670"/>
                                          <a:pt x="9670" y="0"/>
                                          <a:pt x="21600" y="0"/>
                                        </a:cubicBezTo>
                                        <a:cubicBezTo>
                                          <a:pt x="33529" y="0"/>
                                          <a:pt x="43200" y="9670"/>
                                          <a:pt x="43200" y="21600"/>
                                        </a:cubicBezTo>
                                        <a:cubicBezTo>
                                          <a:pt x="43200" y="28099"/>
                                          <a:pt x="40273" y="34252"/>
                                          <a:pt x="35232" y="38354"/>
                                        </a:cubicBezTo>
                                        <a:lnTo>
                                          <a:pt x="21600" y="21600"/>
                                        </a:lnTo>
                                        <a:lnTo>
                                          <a:pt x="8444" y="3873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 name="Arc 141"/>
                                <wps:cNvSpPr>
                                  <a:spLocks/>
                                </wps:cNvSpPr>
                                <wps:spPr bwMode="auto">
                                  <a:xfrm>
                                    <a:off x="7588" y="1799"/>
                                    <a:ext cx="2736" cy="3169"/>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535 w 43200"/>
                                      <a:gd name="T5" fmla="*/ 3169 h 38732"/>
                                      <a:gd name="T6" fmla="*/ 2231 w 43200"/>
                                      <a:gd name="T7" fmla="*/ 3138 h 38732"/>
                                      <a:gd name="T8" fmla="*/ 1368 w 43200"/>
                                      <a:gd name="T9" fmla="*/ 1767 h 38732"/>
                                      <a:gd name="T10" fmla="*/ 0 60000 65536"/>
                                      <a:gd name="T11" fmla="*/ 0 60000 65536"/>
                                      <a:gd name="T12" fmla="*/ 0 60000 65536"/>
                                      <a:gd name="T13" fmla="*/ 3163 w 43200"/>
                                      <a:gd name="T14" fmla="*/ 3163 h 38732"/>
                                      <a:gd name="T15" fmla="*/ 18437 w 43200"/>
                                      <a:gd name="T16" fmla="*/ 18437 h 38732"/>
                                    </a:gdLst>
                                    <a:ahLst/>
                                    <a:cxnLst>
                                      <a:cxn ang="T10">
                                        <a:pos x="T4" y="T5"/>
                                      </a:cxn>
                                      <a:cxn ang="T11">
                                        <a:pos x="T6" y="T7"/>
                                      </a:cxn>
                                      <a:cxn ang="T12">
                                        <a:pos x="T8" y="T9"/>
                                      </a:cxn>
                                    </a:cxnLst>
                                    <a:rect l="T13" t="T14" r="T15" b="T16"/>
                                    <a:pathLst>
                                      <a:path w="43200" h="38732" fill="none" extrusionOk="0">
                                        <a:moveTo>
                                          <a:pt x="8444" y="38732"/>
                                        </a:moveTo>
                                        <a:cubicBezTo>
                                          <a:pt x="3120" y="34643"/>
                                          <a:pt x="0" y="28312"/>
                                          <a:pt x="0" y="21600"/>
                                        </a:cubicBezTo>
                                        <a:cubicBezTo>
                                          <a:pt x="0" y="9670"/>
                                          <a:pt x="9670" y="0"/>
                                          <a:pt x="21600" y="0"/>
                                        </a:cubicBezTo>
                                        <a:cubicBezTo>
                                          <a:pt x="33529" y="0"/>
                                          <a:pt x="43200" y="9670"/>
                                          <a:pt x="43200" y="21600"/>
                                        </a:cubicBezTo>
                                        <a:cubicBezTo>
                                          <a:pt x="43200" y="28099"/>
                                          <a:pt x="40273" y="34252"/>
                                          <a:pt x="35232" y="38354"/>
                                        </a:cubicBezTo>
                                      </a:path>
                                      <a:path w="43200" h="38732" stroke="0" extrusionOk="0">
                                        <a:moveTo>
                                          <a:pt x="8444" y="38732"/>
                                        </a:moveTo>
                                        <a:cubicBezTo>
                                          <a:pt x="3120" y="34643"/>
                                          <a:pt x="0" y="28312"/>
                                          <a:pt x="0" y="21600"/>
                                        </a:cubicBezTo>
                                        <a:cubicBezTo>
                                          <a:pt x="0" y="9670"/>
                                          <a:pt x="9670" y="0"/>
                                          <a:pt x="21600" y="0"/>
                                        </a:cubicBezTo>
                                        <a:cubicBezTo>
                                          <a:pt x="33529" y="0"/>
                                          <a:pt x="43200" y="9670"/>
                                          <a:pt x="43200" y="21600"/>
                                        </a:cubicBezTo>
                                        <a:cubicBezTo>
                                          <a:pt x="43200" y="28099"/>
                                          <a:pt x="40273" y="34252"/>
                                          <a:pt x="35232" y="38354"/>
                                        </a:cubicBezTo>
                                        <a:lnTo>
                                          <a:pt x="21600" y="21600"/>
                                        </a:lnTo>
                                        <a:lnTo>
                                          <a:pt x="8444" y="3873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90" name="Line 142"/>
                            <wps:cNvCnPr/>
                            <wps:spPr bwMode="auto">
                              <a:xfrm flipH="1" flipV="1">
                                <a:off x="11370" y="3390"/>
                                <a:ext cx="15"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Line 143"/>
                            <wps:cNvCnPr/>
                            <wps:spPr bwMode="auto">
                              <a:xfrm>
                                <a:off x="11340" y="32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Line 144"/>
                            <wps:cNvCnPr/>
                            <wps:spPr bwMode="auto">
                              <a:xfrm>
                                <a:off x="10271" y="396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Line 145"/>
                            <wps:cNvCnPr/>
                            <wps:spPr bwMode="auto">
                              <a:xfrm>
                                <a:off x="11055" y="3960"/>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Line 146"/>
                            <wps:cNvCnPr/>
                            <wps:spPr bwMode="auto">
                              <a:xfrm flipV="1">
                                <a:off x="11374" y="378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5" name="Text Box 147"/>
                          <wps:cNvSpPr txBox="1">
                            <a:spLocks noChangeArrowheads="1"/>
                          </wps:cNvSpPr>
                          <wps:spPr bwMode="auto">
                            <a:xfrm>
                              <a:off x="10000" y="126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B46E0E" w14:textId="77777777" w:rsidR="00E11288" w:rsidRDefault="00E11288" w:rsidP="00E11288">
                                <w:r>
                                  <w:t>E</w:t>
                                </w:r>
                              </w:p>
                            </w:txbxContent>
                          </wps:txbx>
                          <wps:bodyPr rot="0" vert="horz" wrap="square" lIns="91440" tIns="45720" rIns="91440" bIns="45720" anchor="t" anchorCtr="0" upright="1">
                            <a:noAutofit/>
                          </wps:bodyPr>
                        </wps:wsp>
                        <wps:wsp>
                          <wps:cNvPr id="196" name="Text Box 148"/>
                          <wps:cNvSpPr txBox="1">
                            <a:spLocks noChangeArrowheads="1"/>
                          </wps:cNvSpPr>
                          <wps:spPr bwMode="auto">
                            <a:xfrm>
                              <a:off x="9540" y="136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8D47BA" w14:textId="77777777" w:rsidR="00E11288" w:rsidRPr="004F310D" w:rsidRDefault="00E11288" w:rsidP="00E11288">
                                <w:pPr>
                                  <w:rPr>
                                    <w:vertAlign w:val="subscript"/>
                                  </w:rPr>
                                </w:pPr>
                                <w:r>
                                  <w:t>C</w:t>
                                </w:r>
                                <w:r>
                                  <w:rPr>
                                    <w:vertAlign w:val="subscript"/>
                                  </w:rPr>
                                  <w:t>2</w:t>
                                </w:r>
                              </w:p>
                            </w:txbxContent>
                          </wps:txbx>
                          <wps:bodyPr rot="0" vert="horz" wrap="square" lIns="91440" tIns="45720" rIns="91440" bIns="45720" anchor="t" anchorCtr="0" upright="1">
                            <a:noAutofit/>
                          </wps:bodyPr>
                        </wps:wsp>
                        <wps:wsp>
                          <wps:cNvPr id="197" name="Text Box 149"/>
                          <wps:cNvSpPr txBox="1">
                            <a:spLocks noChangeArrowheads="1"/>
                          </wps:cNvSpPr>
                          <wps:spPr bwMode="auto">
                            <a:xfrm>
                              <a:off x="10500" y="135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33D09D" w14:textId="77777777" w:rsidR="00E11288" w:rsidRPr="004F310D" w:rsidRDefault="00E11288" w:rsidP="00E11288">
                                <w:pPr>
                                  <w:rPr>
                                    <w:vertAlign w:val="subscript"/>
                                  </w:rPr>
                                </w:pPr>
                                <w:r>
                                  <w:t>C</w:t>
                                </w:r>
                                <w:r>
                                  <w:rPr>
                                    <w:vertAlign w:val="subscript"/>
                                  </w:rPr>
                                  <w:t>1</w:t>
                                </w:r>
                              </w:p>
                            </w:txbxContent>
                          </wps:txbx>
                          <wps:bodyPr rot="0" vert="horz" wrap="square" lIns="91440" tIns="45720" rIns="91440" bIns="45720" anchor="t" anchorCtr="0" upright="1">
                            <a:noAutofit/>
                          </wps:bodyPr>
                        </wps:wsp>
                        <wps:wsp>
                          <wps:cNvPr id="198" name="Text Box 150"/>
                          <wps:cNvSpPr txBox="1">
                            <a:spLocks noChangeArrowheads="1"/>
                          </wps:cNvSpPr>
                          <wps:spPr bwMode="auto">
                            <a:xfrm>
                              <a:off x="11462" y="144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EB84C5" w14:textId="77777777" w:rsidR="00E11288" w:rsidRPr="004F310D" w:rsidRDefault="00E11288" w:rsidP="00E11288">
                                <w:pPr>
                                  <w:rPr>
                                    <w:vertAlign w:val="subscript"/>
                                  </w:rPr>
                                </w:pPr>
                                <w:r>
                                  <w:t>D</w:t>
                                </w:r>
                              </w:p>
                            </w:txbxContent>
                          </wps:txbx>
                          <wps:bodyPr rot="0" vert="horz" wrap="square" lIns="91440" tIns="45720" rIns="91440" bIns="45720" anchor="t" anchorCtr="0" upright="1">
                            <a:noAutofit/>
                          </wps:bodyPr>
                        </wps:wsp>
                        <wps:wsp>
                          <wps:cNvPr id="199" name="Text Box 151"/>
                          <wps:cNvSpPr txBox="1">
                            <a:spLocks noChangeArrowheads="1"/>
                          </wps:cNvSpPr>
                          <wps:spPr bwMode="auto">
                            <a:xfrm>
                              <a:off x="11300" y="137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C03C8C" w14:textId="77777777" w:rsidR="00E11288" w:rsidRPr="004F310D" w:rsidRDefault="00E11288" w:rsidP="00E11288">
                                <w:pPr>
                                  <w:rPr>
                                    <w:vertAlign w:val="subscript"/>
                                  </w:rPr>
                                </w:pPr>
                                <w:r>
                                  <w:t>N</w:t>
                                </w:r>
                              </w:p>
                            </w:txbxContent>
                          </wps:txbx>
                          <wps:bodyPr rot="0" vert="horz" wrap="square" lIns="91440" tIns="45720" rIns="91440" bIns="45720" anchor="t" anchorCtr="0" upright="1">
                            <a:noAutofit/>
                          </wps:bodyPr>
                        </wps:wsp>
                        <wps:wsp>
                          <wps:cNvPr id="200" name="Text Box 152"/>
                          <wps:cNvSpPr txBox="1">
                            <a:spLocks noChangeArrowheads="1"/>
                          </wps:cNvSpPr>
                          <wps:spPr bwMode="auto">
                            <a:xfrm>
                              <a:off x="8980" y="138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26F688" w14:textId="77777777" w:rsidR="00E11288" w:rsidRPr="004F310D" w:rsidRDefault="00E11288" w:rsidP="00E11288">
                                <w:pPr>
                                  <w:rPr>
                                    <w:vertAlign w:val="subscript"/>
                                  </w:rPr>
                                </w:pPr>
                                <w:r>
                                  <w:t>Q</w:t>
                                </w:r>
                              </w:p>
                            </w:txbxContent>
                          </wps:txbx>
                          <wps:bodyPr rot="0" vert="horz" wrap="square" lIns="91440" tIns="45720" rIns="91440" bIns="45720" anchor="t" anchorCtr="0" upright="1">
                            <a:noAutofit/>
                          </wps:bodyPr>
                        </wps:wsp>
                        <wps:wsp>
                          <wps:cNvPr id="201" name="Text Box 153"/>
                          <wps:cNvSpPr txBox="1">
                            <a:spLocks noChangeArrowheads="1"/>
                          </wps:cNvSpPr>
                          <wps:spPr bwMode="auto">
                            <a:xfrm>
                              <a:off x="10060" y="137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0C0F7C" w14:textId="77777777" w:rsidR="00E11288" w:rsidRPr="004F310D" w:rsidRDefault="00E11288" w:rsidP="00E11288">
                                <w:pPr>
                                  <w:rPr>
                                    <w:vertAlign w:val="subscript"/>
                                  </w:rPr>
                                </w:pPr>
                                <w:r>
                                  <w:t>P</w:t>
                                </w:r>
                              </w:p>
                            </w:txbxContent>
                          </wps:txbx>
                          <wps:bodyPr rot="0" vert="horz" wrap="square" lIns="91440" tIns="45720" rIns="91440" bIns="45720" anchor="t" anchorCtr="0" upright="1">
                            <a:noAutofit/>
                          </wps:bodyPr>
                        </wps:wsp>
                        <wps:wsp>
                          <wps:cNvPr id="202" name="Text Box 154"/>
                          <wps:cNvSpPr txBox="1">
                            <a:spLocks noChangeArrowheads="1"/>
                          </wps:cNvSpPr>
                          <wps:spPr bwMode="auto">
                            <a:xfrm>
                              <a:off x="10560" y="143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AC7C51" w14:textId="77777777" w:rsidR="00E11288" w:rsidRPr="004F310D" w:rsidRDefault="00E11288" w:rsidP="00E11288">
                                <w:pPr>
                                  <w:rPr>
                                    <w:vertAlign w:val="subscript"/>
                                  </w:rPr>
                                </w:pPr>
                                <w:r>
                                  <w:t>L</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915E292" id="Group 158" o:spid="_x0000_s1045" style="position:absolute;margin-left:323.2pt;margin-top:.05pt;width:174.6pt;height:153.3pt;z-index:251666432" coordorigin="8640,12800" coordsize="3240,2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">
                <v:shape id="Text Box 111" o:spid="_x0000_s1046" type="#_x0000_t202" style="position:absolute;left:11160;top:1422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7B3EFFD4" w14:textId="77777777" w:rsidR="00E11288" w:rsidRPr="004F310D" w:rsidRDefault="00E11288" w:rsidP="00E11288">
                        <w:pPr>
                          <w:rPr>
                            <w:vertAlign w:val="subscript"/>
                          </w:rPr>
                        </w:pPr>
                        <w:r>
                          <w:t>k</w:t>
                        </w:r>
                      </w:p>
                    </w:txbxContent>
                  </v:textbox>
                </v:shape>
                <v:group id="Group 112" o:spid="_x0000_s1047" style="position:absolute;left:8640;top:12800;width:3202;height:2320" coordorigin="8980,12640" coordsize="3202,2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group id="Group 113" o:spid="_x0000_s1048" style="position:absolute;left:9360;top:12911;width:2160;height:1970" coordorigin="9360,2080" coordsize="2160,1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line id="Line 114" o:spid="_x0000_s1049" style="position:absolute;visibility:visible;mso-wrap-style:square" from="10400,2080" to="10400,2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" strokeweight="1.5pt"/>
                    <v:line id="Line 115" o:spid="_x0000_s1050" style="position:absolute;visibility:visible;mso-wrap-style:square" from="10280,2280" to="10280,2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" strokeweight="1.5pt"/>
                    <v:line id="Line 116" o:spid="_x0000_s1051" style="position:absolute;visibility:visible;mso-wrap-style:square" from="10410,2340" to="11340,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"/>
                    <v:line id="Line 117" o:spid="_x0000_s1052" style="position:absolute;visibility:visible;mso-wrap-style:square" from="9360,2340" to="10260,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"/>
                    <v:line id="Line 118" o:spid="_x0000_s1053" style="position:absolute;visibility:visible;mso-wrap-style:square" from="9360,2340" to="9360,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"/>
                    <v:group id="Group 119" o:spid="_x0000_s1054" style="position:absolute;left:9360;top:3150;width:840;height:180" coordorigin="9360,3150" coordsize="84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line id="Line 120" o:spid="_x0000_s1055" style="position:absolute;visibility:visible;mso-wrap-style:square" from="9360,3240" to="9720,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Ol4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daeUYm0Ms/AAAA//8DAFBLAQItABQABgAIAAAAIQDb4fbL7gAAAIUBAAATAAAAAAAA&#10;AAAAAAAAAAAAAABbQ29udGVudF9UeXBlc10ueG1sUEsBAi0AFAAGAAgAAAAhAFr0LFu/AAAAFQEA&#10;AAsAAAAAAAAAAAAAAAAAHwEAAF9yZWxzLy5yZWxzUEsBAi0AFAAGAAgAAAAhALVQ6XjHAAAA3AAA&#10;AA8AAAAAAAAAAAAAAAAABwIAAGRycy9kb3ducmV2LnhtbFBLBQYAAAAAAwADALcAAAD7AgAAAAA=&#10;"/>
                      <v:line id="Line 121" o:spid="_x0000_s1056" style="position:absolute;visibility:visible;mso-wrap-style:square" from="9720,3150" to="9720,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"/>
                      <v:line id="Line 122" o:spid="_x0000_s1057" style="position:absolute;visibility:visible;mso-wrap-style:square" from="9825,3150" to="9825,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OjxwAAANwAAAAPAAAAZHJzL2Rvd25yZXYueG1sRI9BS8NA&#10;EIXvQv/DMgVvdlOFK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M7/c6PHAAAA3AAA&#10;AA8AAAAAAAAAAAAAAAAABwIAAGRycy9kb3ducmV2LnhtbFBLBQYAAAAAAwADALcAAAD7AgAAAAA=&#10;"/>
                      <v:line id="Line 123" o:spid="_x0000_s1058" style="position:absolute;visibility:visible;mso-wrap-style:square" from="9840,3240" to="10200,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"/>
                    </v:group>
                    <v:group id="Group 124" o:spid="_x0000_s1059" style="position:absolute;left:10200;top:3150;width:1140;height:179" coordorigin="9360,3150" coordsize="84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">
                      <v:line id="Line 125" o:spid="_x0000_s1060" style="position:absolute;visibility:visible;mso-wrap-style:square" from="9360,3240" to="9720,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3UxAAAANwAAAAPAAAAZHJzL2Rvd25yZXYueG1sRE9La8JA&#10;EL4L/odlhN50Y4VU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D4t7dTEAAAA3AAAAA8A&#10;AAAAAAAAAAAAAAAABwIAAGRycy9kb3ducmV2LnhtbFBLBQYAAAAAAwADALcAAAD4AgAAAAA=&#10;"/>
                      <v:line id="Line 126" o:spid="_x0000_s1061" style="position:absolute;visibility:visible;mso-wrap-style:square" from="9720,3150" to="9720,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"/>
                      <v:line id="Line 127" o:spid="_x0000_s1062" style="position:absolute;visibility:visible;mso-wrap-style:square" from="9825,3150" to="9825,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"/>
                      <v:line id="Line 128" o:spid="_x0000_s1063" style="position:absolute;visibility:visible;mso-wrap-style:square" from="9840,3240" to="10200,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"/>
                    </v:group>
                    <v:line id="Line 129" o:spid="_x0000_s1064" style="position:absolute;visibility:visible;mso-wrap-style:square" from="11340,2340" to="11340,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"/>
                    <v:line id="Line 130" o:spid="_x0000_s1065" style="position:absolute;visibility:visible;mso-wrap-style:square" from="10271,3240" to="10271,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"/>
                    <v:group id="Group 131" o:spid="_x0000_s1066" style="position:absolute;left:11295;top:3630;width:180;height:180;rotation:180" coordorigin="7920,8280" coordsize="360,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32" o:spid="_x0000_s1067" type="#_x0000_t5" style="position:absolute;left:7920;top:8280;width:360;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" fillcolor="silver"/>
                      <v:line id="Line 133" o:spid="_x0000_s1068" style="position:absolute;visibility:visible;mso-wrap-style:square" from="7920,8280" to="8280,8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"/>
                    </v:group>
                    <v:group id="Group 134" o:spid="_x0000_s1069" style="position:absolute;left:10458;top:3870;width:582;height:180;rotation:180" coordorigin="4601,2278" coordsize="1013,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">
                      <v:shape id="Arc 135" o:spid="_x0000_s1070" style="position:absolute;left:4601;top:2282;width:252;height:300;visibility:visible;mso-wrap-style:square;v-text-anchor:top" coordsize="43200,38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" path="m2,21927nfc,21818,,21709,,21600,,9670,9670,,21600,,33529,,43200,9670,43200,21600v,6818,-3220,13237,-8686,17314em2,21927nsc,21818,,21709,,21600,,9670,9670,,21600,,33529,,43200,9670,43200,21600v,6818,-3220,13237,-8686,17314l21600,21600,2,21927xe" filled="f">
                        <v:path arrowok="t" o:extrusionok="f" o:connecttype="custom" o:connectlocs="0,1;1,2;1,1" o:connectangles="0,0,0" textboxrect="3086,3113,18514,18419"/>
                      </v:shape>
                      <v:shape id="Arc 136" o:spid="_x0000_s1071" style="position:absolute;left:5363;top:2278;width:251;height:294;visibility:visible;mso-wrap-style:square;v-text-anchor:top" coordsize="43013,38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" path="m7750,38175nfc2838,34071,,28000,,21600,,9670,9670,,21600,,32434,-1,41592,8026,43013,18766em7750,38175nsc2838,34071,,28000,,21600,,9670,9670,,21600,,32434,-1,41592,8026,43013,18766l21600,21600,7750,38175xe" filled="f">
                        <v:path arrowok="t" o:extrusionok="f" o:connecttype="custom" o:connectlocs="0,2;1,1;1,1" o:connectangles="0,0,0" textboxrect="3085,3116,18508,18439"/>
                      </v:shape>
                      <v:group id="Group 137" o:spid="_x0000_s1072" style="position:absolute;left:4747;top:2278;width:716;height:303" coordorigin="2559,1799" coordsize="7765,3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">
                        <v:shape id="Arc 138" o:spid="_x0000_s1073" style="position:absolute;left:2559;top:1837;width:2736;height:3169;visibility:visible;mso-wrap-style:square;v-text-anchor:top" coordsize="43200,38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" path="m8444,38732nfc3120,34643,,28312,,21600,,9670,9670,,21600,,33529,,43200,9670,43200,21600v,6499,-2927,12652,-7968,16754em8444,38732nsc3120,34643,,28312,,21600,,9670,9670,,21600,,33529,,43200,9670,43200,21600v,6499,-2927,12652,-7968,16754l21600,21600,8444,38732xe" filled="f">
                          <v:path arrowok="t" o:extrusionok="f" o:connecttype="custom" o:connectlocs="34,259;141,257;87,145" o:connectangles="0,0,0" textboxrect="3158,3166,18442,18431"/>
                        </v:shape>
                        <v:shape id="Arc 139" o:spid="_x0000_s1074" style="position:absolute;left:4228;top:1818;width:2736;height:3169;visibility:visible;mso-wrap-style:square;v-text-anchor:top" coordsize="43200,38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" path="m8444,38732nfc3120,34643,,28312,,21600,,9670,9670,,21600,,33529,,43200,9670,43200,21600v,6499,-2927,12652,-7968,16754em8444,38732nsc3120,34643,,28312,,21600,,9670,9670,,21600,,33529,,43200,9670,43200,21600v,6499,-2927,12652,-7968,16754l21600,21600,8444,38732xe" filled="f">
                          <v:path arrowok="t" o:extrusionok="f" o:connecttype="custom" o:connectlocs="34,259;141,257;87,145" o:connectangles="0,0,0" textboxrect="3158,3166,18442,18431"/>
                        </v:shape>
                        <v:shape id="Arc 140" o:spid="_x0000_s1075" style="position:absolute;left:5919;top:1818;width:2736;height:3169;visibility:visible;mso-wrap-style:square;v-text-anchor:top" coordsize="43200,38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" path="m8444,38732nfc3120,34643,,28312,,21600,,9670,9670,,21600,,33529,,43200,9670,43200,21600v,6499,-2927,12652,-7968,16754em8444,38732nsc3120,34643,,28312,,21600,,9670,9670,,21600,,33529,,43200,9670,43200,21600v,6499,-2927,12652,-7968,16754l21600,21600,8444,38732xe" filled="f">
                          <v:path arrowok="t" o:extrusionok="f" o:connecttype="custom" o:connectlocs="34,259;141,257;87,145" o:connectangles="0,0,0" textboxrect="3158,3166,18442,18431"/>
                        </v:shape>
                        <v:shape id="Arc 141" o:spid="_x0000_s1076" style="position:absolute;left:7588;top:1799;width:2736;height:3169;visibility:visible;mso-wrap-style:square;v-text-anchor:top" coordsize="43200,38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" path="m8444,38732nfc3120,34643,,28312,,21600,,9670,9670,,21600,,33529,,43200,9670,43200,21600v,6499,-2927,12652,-7968,16754em8444,38732nsc3120,34643,,28312,,21600,,9670,9670,,21600,,33529,,43200,9670,43200,21600v,6499,-2927,12652,-7968,16754l21600,21600,8444,38732xe" filled="f">
                          <v:path arrowok="t" o:extrusionok="f" o:connecttype="custom" o:connectlocs="34,259;141,257;87,145" o:connectangles="0,0,0" textboxrect="3158,3166,18442,18431"/>
                        </v:shape>
                      </v:group>
                    </v:group>
                    <v:line id="Line 142" o:spid="_x0000_s1077" style="position:absolute;flip:x y;visibility:visible;mso-wrap-style:square" from="11370,3390" to="11385,3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"/>
                    <v:line id="Line 143" o:spid="_x0000_s1078" style="position:absolute;visibility:visible;mso-wrap-style:square" from="11340,3240" to="1152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"/>
                    <v:line id="Line 144" o:spid="_x0000_s1079" style="position:absolute;visibility:visible;mso-wrap-style:square" from="10271,3969" to="10451,3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"/>
                    <v:line id="Line 145" o:spid="_x0000_s1080" style="position:absolute;visibility:visible;mso-wrap-style:square" from="11055,3960" to="11370,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"/>
                    <v:line id="Line 146" o:spid="_x0000_s1081" style="position:absolute;flip:y;visibility:visible;mso-wrap-style:square" from="11374,3780" to="11374,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"/>
                  </v:group>
                  <v:shape id="Text Box 147" o:spid="_x0000_s1082" type="#_x0000_t202" style="position:absolute;left:10000;top:1264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" filled="f" stroked="f">
                    <v:textbox>
                      <w:txbxContent>
                        <w:p w14:paraId="28B46E0E" w14:textId="77777777" w:rsidR="00E11288" w:rsidRDefault="00E11288" w:rsidP="00E11288">
                          <w:r>
                            <w:t>E</w:t>
                          </w:r>
                        </w:p>
                      </w:txbxContent>
                    </v:textbox>
                  </v:shape>
                  <v:shape id="Text Box 148" o:spid="_x0000_s1083" type="#_x0000_t202" style="position:absolute;left:9540;top:136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" filled="f" stroked="f">
                    <v:textbox>
                      <w:txbxContent>
                        <w:p w14:paraId="638D47BA" w14:textId="77777777" w:rsidR="00E11288" w:rsidRPr="004F310D" w:rsidRDefault="00E11288" w:rsidP="00E11288">
                          <w:pPr>
                            <w:rPr>
                              <w:vertAlign w:val="subscript"/>
                            </w:rPr>
                          </w:pPr>
                          <w:r>
                            <w:t>C</w:t>
                          </w:r>
                          <w:r>
                            <w:rPr>
                              <w:vertAlign w:val="subscript"/>
                            </w:rPr>
                            <w:t>2</w:t>
                          </w:r>
                        </w:p>
                      </w:txbxContent>
                    </v:textbox>
                  </v:shape>
                  <v:shape id="Text Box 149" o:spid="_x0000_s1084" type="#_x0000_t202" style="position:absolute;left:10500;top:1356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" filled="f" stroked="f">
                    <v:textbox>
                      <w:txbxContent>
                        <w:p w14:paraId="7633D09D" w14:textId="77777777" w:rsidR="00E11288" w:rsidRPr="004F310D" w:rsidRDefault="00E11288" w:rsidP="00E11288">
                          <w:pPr>
                            <w:rPr>
                              <w:vertAlign w:val="subscript"/>
                            </w:rPr>
                          </w:pPr>
                          <w:r>
                            <w:t>C</w:t>
                          </w:r>
                          <w:r>
                            <w:rPr>
                              <w:vertAlign w:val="subscript"/>
                            </w:rPr>
                            <w:t>1</w:t>
                          </w:r>
                        </w:p>
                      </w:txbxContent>
                    </v:textbox>
                  </v:shape>
                  <v:shape id="Text Box 150" o:spid="_x0000_s1085" type="#_x0000_t202" style="position:absolute;left:11462;top:1442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" filled="f" stroked="f">
                    <v:textbox>
                      <w:txbxContent>
                        <w:p w14:paraId="20EB84C5" w14:textId="77777777" w:rsidR="00E11288" w:rsidRPr="004F310D" w:rsidRDefault="00E11288" w:rsidP="00E11288">
                          <w:pPr>
                            <w:rPr>
                              <w:vertAlign w:val="subscript"/>
                            </w:rPr>
                          </w:pPr>
                          <w:r>
                            <w:t>D</w:t>
                          </w:r>
                        </w:p>
                      </w:txbxContent>
                    </v:textbox>
                  </v:shape>
                  <v:shape id="Text Box 151" o:spid="_x0000_s1086" type="#_x0000_t202" style="position:absolute;left:11300;top:137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" filled="f" stroked="f">
                    <v:textbox>
                      <w:txbxContent>
                        <w:p w14:paraId="77C03C8C" w14:textId="77777777" w:rsidR="00E11288" w:rsidRPr="004F310D" w:rsidRDefault="00E11288" w:rsidP="00E11288">
                          <w:pPr>
                            <w:rPr>
                              <w:vertAlign w:val="subscript"/>
                            </w:rPr>
                          </w:pPr>
                          <w:r>
                            <w:t>N</w:t>
                          </w:r>
                        </w:p>
                      </w:txbxContent>
                    </v:textbox>
                  </v:shape>
                  <v:shape id="Text Box 152" o:spid="_x0000_s1087" type="#_x0000_t202" style="position:absolute;left:8980;top:1386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" filled="f" stroked="f">
                    <v:textbox>
                      <w:txbxContent>
                        <w:p w14:paraId="3626F688" w14:textId="77777777" w:rsidR="00E11288" w:rsidRPr="004F310D" w:rsidRDefault="00E11288" w:rsidP="00E11288">
                          <w:pPr>
                            <w:rPr>
                              <w:vertAlign w:val="subscript"/>
                            </w:rPr>
                          </w:pPr>
                          <w:r>
                            <w:t>Q</w:t>
                          </w:r>
                        </w:p>
                      </w:txbxContent>
                    </v:textbox>
                  </v:shape>
                  <v:shape id="Text Box 153" o:spid="_x0000_s1088" type="#_x0000_t202" style="position:absolute;left:10060;top:137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" filled="f" stroked="f">
                    <v:textbox>
                      <w:txbxContent>
                        <w:p w14:paraId="350C0F7C" w14:textId="77777777" w:rsidR="00E11288" w:rsidRPr="004F310D" w:rsidRDefault="00E11288" w:rsidP="00E11288">
                          <w:pPr>
                            <w:rPr>
                              <w:vertAlign w:val="subscript"/>
                            </w:rPr>
                          </w:pPr>
                          <w:r>
                            <w:t>P</w:t>
                          </w:r>
                        </w:p>
                      </w:txbxContent>
                    </v:textbox>
                  </v:shape>
                  <v:shape id="Text Box 154" o:spid="_x0000_s1089" type="#_x0000_t202" style="position:absolute;left:10560;top:1432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" filled="f" stroked="f">
                    <v:textbox>
                      <w:txbxContent>
                        <w:p w14:paraId="5DAC7C51" w14:textId="77777777" w:rsidR="00E11288" w:rsidRPr="004F310D" w:rsidRDefault="00E11288" w:rsidP="00E11288">
                          <w:pPr>
                            <w:rPr>
                              <w:vertAlign w:val="subscript"/>
                            </w:rPr>
                          </w:pPr>
                          <w:r>
                            <w:t>L</w:t>
                          </w:r>
                        </w:p>
                      </w:txbxContent>
                    </v:textbox>
                  </v:shape>
                </v:group>
                <w10:wrap type="square"/>
              </v:group>
            </w:pict>
          </mc:Fallback>
        </mc:AlternateContent>
      </w:r>
      <w:r w:rsidRPr="00E57A6C">
        <w:rPr>
          <w:lang w:val="es-MX"/>
        </w:rPr>
        <w:t xml:space="preserve">Cho một mạch điện như hình vẽ: Nguồn điện có suất điện động E, điện trở trong </w:t>
      </w:r>
      <w:r w:rsidRPr="00E57A6C">
        <w:rPr>
          <w:position w:val="-6"/>
          <w:lang w:val="es-MX"/>
        </w:rPr>
        <w:object w:dxaOrig="540" w:dyaOrig="279" w14:anchorId="6BFC8D85">
          <v:shape id="_x0000_i1041" type="#_x0000_t75" style="width:29.7pt;height:15.7pt" o:ole="">
            <v:imagedata r:id="rId32" o:title=""/>
          </v:shape>
          <o:OLEObject Type="Embed" ProgID="Equation.3" ShapeID="_x0000_i1041" DrawAspect="Content" ObjectID="_1749714222" r:id="rId33"/>
        </w:object>
      </w:r>
      <w:r w:rsidRPr="00E57A6C">
        <w:rPr>
          <w:lang w:val="es-MX"/>
        </w:rPr>
        <w:t xml:space="preserve"> </w:t>
      </w:r>
      <w:r w:rsidRPr="00E57A6C">
        <w:rPr>
          <w:lang w:val="es-MX"/>
        </w:rPr>
        <w:fldChar w:fldCharType="begin"/>
      </w:r>
      <w:r w:rsidRPr="00E57A6C">
        <w:rPr>
          <w:lang w:val="es-MX"/>
        </w:rPr>
        <w:instrText xml:space="preserve"> QUOTE </w:instrText>
      </w:r>
      <w:r w:rsidRPr="00E57A6C">
        <w:rPr>
          <w:noProof/>
        </w:rPr>
        <w:drawing>
          <wp:inline distT="0" distB="0" distL="0" distR="0" wp14:anchorId="52CE2485" wp14:editId="495BF03C">
            <wp:extent cx="438150" cy="180975"/>
            <wp:effectExtent l="0" t="0" r="0"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Pr="00E57A6C">
        <w:rPr>
          <w:lang w:val="es-MX"/>
        </w:rPr>
        <w:instrText xml:space="preserve"> </w:instrText>
      </w:r>
      <w:r w:rsidRPr="00E57A6C">
        <w:rPr>
          <w:lang w:val="es-MX"/>
        </w:rPr>
        <w:fldChar w:fldCharType="end"/>
      </w:r>
      <w:r w:rsidRPr="00E57A6C">
        <w:rPr>
          <w:lang w:val="es-MX"/>
        </w:rPr>
        <w:t>, các tụ điện có điện dung C</w:t>
      </w:r>
      <w:r w:rsidRPr="00E57A6C">
        <w:rPr>
          <w:vertAlign w:val="subscript"/>
          <w:lang w:val="es-MX"/>
        </w:rPr>
        <w:t>1</w:t>
      </w:r>
      <w:r w:rsidRPr="00E57A6C">
        <w:rPr>
          <w:lang w:val="es-MX"/>
        </w:rPr>
        <w:t xml:space="preserve"> = 2C và C</w:t>
      </w:r>
      <w:r w:rsidRPr="00E57A6C">
        <w:rPr>
          <w:vertAlign w:val="subscript"/>
          <w:lang w:val="es-MX"/>
        </w:rPr>
        <w:t>2</w:t>
      </w:r>
      <w:r w:rsidRPr="00E57A6C">
        <w:rPr>
          <w:lang w:val="es-MX"/>
        </w:rPr>
        <w:t xml:space="preserve"> = C, cuộn dây thuần cảm có độ tự cảm L, điôt D lý tưởng. Trước khi ghép vào mạch, các tụ chưa tích điện. Ban đầu K mở, khi điện tích các tụ đã ổn định thì thực hiện đóng khoá K. Chọn gốc thời gian t = 0 là lúc đóng khóa K. Bỏ qua điện trở của các dây nối.</w:t>
      </w:r>
    </w:p>
    <w:p w14:paraId="1AE6DBC9" w14:textId="77777777" w:rsidR="00E11288" w:rsidRPr="00E57A6C" w:rsidRDefault="00E11288" w:rsidP="00E11288">
      <w:pPr>
        <w:spacing w:line="276" w:lineRule="auto"/>
        <w:ind w:right="2520" w:firstLine="720"/>
        <w:rPr>
          <w:lang w:val="es-MX"/>
        </w:rPr>
      </w:pPr>
      <w:r w:rsidRPr="00E57A6C">
        <w:rPr>
          <w:b/>
          <w:lang w:val="es-MX"/>
        </w:rPr>
        <w:t>1.</w:t>
      </w:r>
      <w:r w:rsidRPr="00E57A6C">
        <w:rPr>
          <w:lang w:val="es-MX"/>
        </w:rPr>
        <w:t xml:space="preserve"> Tính cường độ dòng điện cực đại qua cuộn dây.</w:t>
      </w:r>
    </w:p>
    <w:p w14:paraId="258A6492" w14:textId="77777777" w:rsidR="00E11288" w:rsidRPr="00E57A6C" w:rsidRDefault="00E11288" w:rsidP="00E11288">
      <w:pPr>
        <w:spacing w:line="276" w:lineRule="auto"/>
        <w:rPr>
          <w:spacing w:val="-6"/>
          <w:lang w:val="es-MX"/>
        </w:rPr>
      </w:pPr>
      <w:r w:rsidRPr="00E57A6C">
        <w:rPr>
          <w:lang w:val="es-MX"/>
        </w:rPr>
        <w:tab/>
      </w:r>
      <w:r w:rsidRPr="00E57A6C">
        <w:rPr>
          <w:b/>
          <w:lang w:val="es-MX"/>
        </w:rPr>
        <w:t>2.</w:t>
      </w:r>
      <w:r w:rsidRPr="00E57A6C">
        <w:rPr>
          <w:lang w:val="es-MX"/>
        </w:rPr>
        <w:t xml:space="preserve"> Viết biểu thức và vẽ đồ thị biểu diễn sự phụ thuộc của hiệu điện thế </w:t>
      </w:r>
      <w:r w:rsidRPr="00E57A6C">
        <w:rPr>
          <w:position w:val="-12"/>
          <w:lang w:val="es-MX"/>
        </w:rPr>
        <w:object w:dxaOrig="420" w:dyaOrig="360" w14:anchorId="671C198B">
          <v:shape id="_x0000_i1042" type="#_x0000_t75" style="width:25.95pt;height:22.25pt" o:ole="">
            <v:imagedata r:id="rId35" o:title=""/>
          </v:shape>
          <o:OLEObject Type="Embed" ProgID="Equation.3" ShapeID="_x0000_i1042" DrawAspect="Content" ObjectID="_1749714223" r:id="rId36"/>
        </w:object>
      </w:r>
      <w:r w:rsidRPr="00E57A6C">
        <w:rPr>
          <w:vertAlign w:val="subscript"/>
          <w:lang w:val="es-MX"/>
        </w:rPr>
        <w:fldChar w:fldCharType="begin"/>
      </w:r>
      <w:r w:rsidRPr="00E57A6C">
        <w:rPr>
          <w:vertAlign w:val="subscript"/>
          <w:lang w:val="es-MX"/>
        </w:rPr>
        <w:instrText xml:space="preserve"> QUOTE </w:instrText>
      </w:r>
      <w:r w:rsidRPr="00E57A6C">
        <w:rPr>
          <w:noProof/>
        </w:rPr>
        <w:drawing>
          <wp:inline distT="0" distB="0" distL="0" distR="0" wp14:anchorId="3C0CCAFA" wp14:editId="51D3BEB9">
            <wp:extent cx="285750" cy="142875"/>
            <wp:effectExtent l="0" t="0" r="0"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5750" cy="142875"/>
                    </a:xfrm>
                    <a:prstGeom prst="rect">
                      <a:avLst/>
                    </a:prstGeom>
                    <a:noFill/>
                    <a:ln>
                      <a:noFill/>
                    </a:ln>
                  </pic:spPr>
                </pic:pic>
              </a:graphicData>
            </a:graphic>
          </wp:inline>
        </w:drawing>
      </w:r>
      <w:r w:rsidRPr="00E57A6C">
        <w:rPr>
          <w:vertAlign w:val="subscript"/>
          <w:lang w:val="es-MX"/>
        </w:rPr>
        <w:instrText xml:space="preserve"> </w:instrText>
      </w:r>
      <w:r w:rsidRPr="00E57A6C">
        <w:rPr>
          <w:vertAlign w:val="subscript"/>
          <w:lang w:val="es-MX"/>
        </w:rPr>
        <w:fldChar w:fldCharType="end"/>
      </w:r>
      <w:r w:rsidRPr="00E57A6C">
        <w:rPr>
          <w:vertAlign w:val="subscript"/>
          <w:lang w:val="es-MX"/>
        </w:rPr>
        <w:t xml:space="preserve"> </w:t>
      </w:r>
      <w:r w:rsidRPr="00E57A6C">
        <w:rPr>
          <w:lang w:val="es-MX"/>
        </w:rPr>
        <w:t>và cường độ dòng điện qua cuộn dây theo thời gian</w:t>
      </w:r>
      <w:r w:rsidRPr="00E57A6C">
        <w:rPr>
          <w:spacing w:val="-6"/>
          <w:lang w:val="es-MX"/>
        </w:rPr>
        <w:t xml:space="preserve">. </w:t>
      </w:r>
    </w:p>
    <w:p w14:paraId="49410882" w14:textId="77777777" w:rsidR="003A1056" w:rsidRPr="00E57A6C" w:rsidRDefault="003A1056" w:rsidP="003A1056">
      <w:pPr>
        <w:ind w:right="13"/>
        <w:jc w:val="both"/>
        <w:rPr>
          <w:lang w:val="es-MX"/>
        </w:rPr>
      </w:pPr>
      <w:r w:rsidRPr="00E57A6C">
        <w:rPr>
          <w:b/>
          <w:lang w:val="es-MX"/>
        </w:rPr>
        <w:t xml:space="preserve">Câu 3: </w:t>
      </w:r>
      <w:r w:rsidR="00654BCF" w:rsidRPr="00E57A6C">
        <w:rPr>
          <w:b/>
          <w:i/>
          <w:lang w:val="es-ES"/>
        </w:rPr>
        <w:t>(</w:t>
      </w:r>
      <w:r w:rsidR="00AB3B39" w:rsidRPr="00E57A6C">
        <w:rPr>
          <w:b/>
          <w:i/>
          <w:lang w:val="es-ES"/>
        </w:rPr>
        <w:t>3,5</w:t>
      </w:r>
      <w:r w:rsidR="00654BCF" w:rsidRPr="00E57A6C">
        <w:rPr>
          <w:b/>
          <w:i/>
          <w:lang w:val="es-ES"/>
        </w:rPr>
        <w:t xml:space="preserve"> điểm)</w:t>
      </w:r>
      <w:r w:rsidR="00654BCF" w:rsidRPr="00E57A6C">
        <w:rPr>
          <w:bCs/>
        </w:rPr>
        <w:t xml:space="preserve"> </w:t>
      </w:r>
      <w:r w:rsidRPr="00E57A6C">
        <w:rPr>
          <w:lang w:val="es-MX"/>
        </w:rPr>
        <w:t xml:space="preserve"> Tiết diện thẳng của một khối đồng chất, trong suốt nửa hình trụ là </w:t>
      </w:r>
    </w:p>
    <w:p w14:paraId="5EF04A67" w14:textId="77777777" w:rsidR="003A1056" w:rsidRPr="00E57A6C" w:rsidRDefault="003A1056" w:rsidP="003A1056">
      <w:pPr>
        <w:ind w:right="13" w:firstLine="660"/>
        <w:jc w:val="both"/>
        <w:rPr>
          <w:lang w:val="es-MX"/>
        </w:rPr>
      </w:pPr>
      <w:r w:rsidRPr="00E57A6C">
        <w:rPr>
          <w:lang w:val="es-MX"/>
        </w:rPr>
        <w:t xml:space="preserve">nửa hình tròn tâm O, bán kính R (Hình 1), khối này làm bằng chất có chiết </w:t>
      </w:r>
    </w:p>
    <w:p w14:paraId="43632FD4" w14:textId="77777777" w:rsidR="003A1056" w:rsidRPr="00E57A6C" w:rsidRDefault="003A1056" w:rsidP="003A1056">
      <w:pPr>
        <w:ind w:right="13" w:firstLine="660"/>
        <w:jc w:val="both"/>
        <w:rPr>
          <w:lang w:val="es-MX"/>
        </w:rPr>
      </w:pPr>
      <w:r w:rsidRPr="00E57A6C">
        <w:rPr>
          <w:lang w:val="es-MX"/>
        </w:rPr>
        <w:t xml:space="preserve">suất n = </w:t>
      </w:r>
      <w:r w:rsidRPr="00E57A6C">
        <w:rPr>
          <w:position w:val="-6"/>
        </w:rPr>
        <w:object w:dxaOrig="380" w:dyaOrig="340" w14:anchorId="43489A3F">
          <v:shape id="_x0000_i1043" type="#_x0000_t75" style="width:19pt;height:17pt" o:ole="">
            <v:imagedata r:id="rId38" o:title=""/>
          </v:shape>
          <o:OLEObject Type="Embed" ProgID="Equation.DSMT4" ShapeID="_x0000_i1043" DrawAspect="Content" ObjectID="_1749714224" r:id="rId39"/>
        </w:object>
      </w:r>
      <w:r w:rsidRPr="00E57A6C">
        <w:rPr>
          <w:lang w:val="es-MX"/>
        </w:rPr>
        <w:t xml:space="preserve">, đặt trong không khí. Tia sáng SI nằm trong mặt phẳng vuông </w:t>
      </w:r>
    </w:p>
    <w:p w14:paraId="4F2EACC2" w14:textId="77777777" w:rsidR="003A1056" w:rsidRPr="00E57A6C" w:rsidRDefault="003A1056" w:rsidP="003A1056">
      <w:pPr>
        <w:ind w:right="13" w:firstLine="660"/>
        <w:jc w:val="both"/>
        <w:rPr>
          <w:lang w:val="es-MX"/>
        </w:rPr>
      </w:pPr>
      <w:r w:rsidRPr="00E57A6C">
        <w:rPr>
          <w:lang w:val="es-MX"/>
        </w:rPr>
        <w:t>góc với trục của hình trụ, tới mặt phẳng của khối này với góc tới 45</w:t>
      </w:r>
      <w:r w:rsidRPr="00E57A6C">
        <w:rPr>
          <w:vertAlign w:val="superscript"/>
          <w:lang w:val="es-MX"/>
        </w:rPr>
        <w:t>0</w:t>
      </w:r>
      <w:r w:rsidRPr="00E57A6C">
        <w:rPr>
          <w:lang w:val="es-MX"/>
        </w:rPr>
        <w:t>.</w:t>
      </w:r>
    </w:p>
    <w:p w14:paraId="4CA67906" w14:textId="77777777" w:rsidR="003A1056" w:rsidRPr="00E57A6C" w:rsidRDefault="003A1056" w:rsidP="003A1056">
      <w:pPr>
        <w:ind w:right="13" w:firstLine="660"/>
        <w:jc w:val="both"/>
        <w:rPr>
          <w:lang w:val="es-MX"/>
        </w:rPr>
      </w:pPr>
    </w:p>
    <w:tbl>
      <w:tblPr>
        <w:tblStyle w:val="TableGrid"/>
        <w:tblW w:w="117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29"/>
        <w:gridCol w:w="5094"/>
      </w:tblGrid>
      <w:tr w:rsidR="00E57A6C" w:rsidRPr="00E57A6C" w14:paraId="5E7C30AF" w14:textId="77777777" w:rsidTr="00E57A6C">
        <w:tc>
          <w:tcPr>
            <w:tcW w:w="6629" w:type="dxa"/>
          </w:tcPr>
          <w:p w14:paraId="297DC042" w14:textId="77777777" w:rsidR="00E57A6C" w:rsidRPr="00E57A6C" w:rsidRDefault="00E57A6C" w:rsidP="00E57A6C">
            <w:pPr>
              <w:numPr>
                <w:ilvl w:val="0"/>
                <w:numId w:val="2"/>
              </w:numPr>
              <w:ind w:right="13"/>
              <w:rPr>
                <w:lang w:val="es-MX"/>
              </w:rPr>
            </w:pPr>
            <w:r w:rsidRPr="00E57A6C">
              <w:rPr>
                <w:lang w:val="es-MX"/>
              </w:rPr>
              <w:t xml:space="preserve">Vẽ đường đi của tia sáng khi điểm tới I trùng với tâm O, nói rõ cách vẽ. </w:t>
            </w:r>
          </w:p>
          <w:p w14:paraId="58457F17" w14:textId="77777777" w:rsidR="00E57A6C" w:rsidRPr="00E57A6C" w:rsidRDefault="00E57A6C" w:rsidP="00E57A6C">
            <w:pPr>
              <w:ind w:left="300" w:right="13"/>
              <w:rPr>
                <w:lang w:val="es-MX"/>
              </w:rPr>
            </w:pPr>
            <w:r w:rsidRPr="00E57A6C">
              <w:rPr>
                <w:lang w:val="es-MX"/>
              </w:rPr>
              <w:t xml:space="preserve">       Tính góc ló và góc lệch D giữa tia tới và tia ló.</w:t>
            </w:r>
          </w:p>
          <w:p w14:paraId="7D296A65" w14:textId="77777777" w:rsidR="00E57A6C" w:rsidRPr="00E57A6C" w:rsidRDefault="00E57A6C" w:rsidP="00E57A6C">
            <w:pPr>
              <w:numPr>
                <w:ilvl w:val="0"/>
                <w:numId w:val="2"/>
              </w:numPr>
              <w:ind w:right="-3227"/>
              <w:rPr>
                <w:lang w:val="es-MX"/>
              </w:rPr>
            </w:pPr>
            <w:r w:rsidRPr="00E57A6C">
              <w:rPr>
                <w:lang w:val="es-MX"/>
              </w:rPr>
              <w:t>Xác định vị trí điểm tới I để góc lệch D bằng không, vẽ hình.</w:t>
            </w:r>
          </w:p>
          <w:p w14:paraId="38E3AB1D" w14:textId="77777777" w:rsidR="00E57A6C" w:rsidRPr="00E57A6C" w:rsidRDefault="00E57A6C" w:rsidP="00E57A6C">
            <w:pPr>
              <w:numPr>
                <w:ilvl w:val="0"/>
                <w:numId w:val="2"/>
              </w:numPr>
              <w:ind w:right="-3227"/>
              <w:rPr>
                <w:lang w:val="es-MX"/>
              </w:rPr>
            </w:pPr>
            <w:r w:rsidRPr="00E57A6C">
              <w:rPr>
                <w:lang w:val="es-MX"/>
              </w:rPr>
              <w:t>Điểm tới I nằm trong khoảng nào thì không có tia ló khỏi mặt trụ.</w:t>
            </w:r>
          </w:p>
          <w:p w14:paraId="11284C48" w14:textId="77777777" w:rsidR="00E57A6C" w:rsidRPr="00E57A6C" w:rsidRDefault="00E57A6C" w:rsidP="003A1056">
            <w:pPr>
              <w:ind w:right="13"/>
              <w:rPr>
                <w:lang w:val="es-MX"/>
              </w:rPr>
            </w:pPr>
          </w:p>
        </w:tc>
        <w:tc>
          <w:tcPr>
            <w:tcW w:w="5094" w:type="dxa"/>
          </w:tcPr>
          <w:p w14:paraId="52032A57" w14:textId="77777777" w:rsidR="00E57A6C" w:rsidRPr="00E57A6C" w:rsidRDefault="00E57A6C" w:rsidP="003A1056">
            <w:pPr>
              <w:ind w:right="13"/>
              <w:rPr>
                <w:lang w:val="es-MX"/>
              </w:rPr>
            </w:pPr>
            <w:r w:rsidRPr="00E57A6C">
              <w:rPr>
                <w:noProof/>
              </w:rPr>
              <w:drawing>
                <wp:inline distT="0" distB="0" distL="0" distR="0" wp14:anchorId="535230F6" wp14:editId="132D318D">
                  <wp:extent cx="1781175" cy="16668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81175" cy="1666875"/>
                          </a:xfrm>
                          <a:prstGeom prst="rect">
                            <a:avLst/>
                          </a:prstGeom>
                          <a:noFill/>
                          <a:ln>
                            <a:noFill/>
                          </a:ln>
                        </pic:spPr>
                      </pic:pic>
                    </a:graphicData>
                  </a:graphic>
                </wp:inline>
              </w:drawing>
            </w:r>
          </w:p>
        </w:tc>
      </w:tr>
    </w:tbl>
    <w:p w14:paraId="5D6484B0" w14:textId="77777777" w:rsidR="00E57A6C" w:rsidRPr="00E57A6C" w:rsidRDefault="00E57A6C" w:rsidP="003A1056">
      <w:pPr>
        <w:ind w:right="13" w:firstLine="660"/>
        <w:jc w:val="both"/>
        <w:rPr>
          <w:lang w:val="es-MX"/>
        </w:rPr>
      </w:pPr>
    </w:p>
    <w:p w14:paraId="744328FA" w14:textId="77777777" w:rsidR="00EF2674" w:rsidRPr="00E57A6C" w:rsidRDefault="00EF2674" w:rsidP="00EF2674">
      <w:pPr>
        <w:spacing w:line="288" w:lineRule="auto"/>
        <w:jc w:val="both"/>
      </w:pPr>
      <w:r w:rsidRPr="00E57A6C">
        <w:rPr>
          <w:b/>
        </w:rPr>
        <w:lastRenderedPageBreak/>
        <w:t xml:space="preserve">Câu 4: </w:t>
      </w:r>
      <w:r w:rsidR="00654BCF" w:rsidRPr="00E57A6C">
        <w:rPr>
          <w:b/>
          <w:i/>
          <w:lang w:val="es-ES"/>
        </w:rPr>
        <w:t>(3</w:t>
      </w:r>
      <w:r w:rsidR="00AB3B39" w:rsidRPr="00E57A6C">
        <w:rPr>
          <w:b/>
          <w:i/>
          <w:lang w:val="es-ES"/>
        </w:rPr>
        <w:t>,5</w:t>
      </w:r>
      <w:r w:rsidR="00654BCF" w:rsidRPr="00E57A6C">
        <w:rPr>
          <w:b/>
          <w:i/>
          <w:lang w:val="es-ES"/>
        </w:rPr>
        <w:t xml:space="preserve"> điểm)</w:t>
      </w:r>
      <w:r w:rsidR="00654BCF" w:rsidRPr="00E57A6C">
        <w:rPr>
          <w:bCs/>
        </w:rPr>
        <w:t xml:space="preserve"> </w:t>
      </w:r>
      <w:r w:rsidRPr="00E57A6C">
        <w:t>Một khung dây dẫn hình vuông có điện trở không đáng kể được đặt trên mặt phẳng nằm ngang nhẵn. Khung dây có khối lượng m và chiều dài cạnh là b. Hệ nằm trong từ trường thẳng đứng có độ lớn cảm ứng từ thay đổi dọc theo trục x:</w:t>
      </w:r>
      <w:r w:rsidRPr="00E57A6C">
        <w:rPr>
          <w:b/>
        </w:rPr>
        <w:t xml:space="preserve"> </w:t>
      </w:r>
      <w:r w:rsidRPr="00E57A6C">
        <w:t>B = B</w:t>
      </w:r>
      <w:r w:rsidRPr="00E57A6C">
        <w:rPr>
          <w:vertAlign w:val="subscript"/>
        </w:rPr>
        <w:t>0</w:t>
      </w:r>
      <w:r w:rsidRPr="00E57A6C">
        <w:t>(1 + kx)</w:t>
      </w:r>
      <w:r w:rsidRPr="00E57A6C">
        <w:rPr>
          <w:i/>
        </w:rPr>
        <w:t xml:space="preserve"> </w:t>
      </w:r>
      <w:r w:rsidRPr="00E57A6C">
        <w:t>với B</w:t>
      </w:r>
      <w:r w:rsidRPr="00E57A6C">
        <w:rPr>
          <w:vertAlign w:val="subscript"/>
        </w:rPr>
        <w:t>0</w:t>
      </w:r>
      <w:r w:rsidRPr="00E57A6C">
        <w:t xml:space="preserve"> và k là các hằng số đã biết. Đặt khung dây sao cho một cạnh của nó song song với trục x và truyền cho khung vận tốc v hướng dọc theo trục x. Sau đó một khoảng thời gian là t</w:t>
      </w:r>
      <w:r w:rsidRPr="00E57A6C">
        <w:rPr>
          <w:vertAlign w:val="subscript"/>
        </w:rPr>
        <w:t>0</w:t>
      </w:r>
      <w:r w:rsidRPr="00E57A6C">
        <w:t xml:space="preserve">, thì vật dừng lại. </w:t>
      </w:r>
    </w:p>
    <w:p w14:paraId="4F88053E" w14:textId="77777777" w:rsidR="00EF2674" w:rsidRPr="00E57A6C" w:rsidRDefault="00D26B95" w:rsidP="00D26B95">
      <w:pPr>
        <w:pStyle w:val="ListParagraph"/>
        <w:spacing w:line="288" w:lineRule="auto"/>
        <w:ind w:left="660"/>
        <w:jc w:val="both"/>
        <w:rPr>
          <w:rFonts w:ascii="Times New Roman" w:hAnsi="Times New Roman" w:cs="Times New Roman"/>
          <w:sz w:val="24"/>
          <w:szCs w:val="24"/>
        </w:rPr>
      </w:pPr>
      <w:r w:rsidRPr="00E57A6C">
        <w:rPr>
          <w:rFonts w:ascii="Times New Roman" w:hAnsi="Times New Roman" w:cs="Times New Roman"/>
          <w:sz w:val="24"/>
          <w:szCs w:val="24"/>
        </w:rPr>
        <w:t>1.</w:t>
      </w:r>
      <w:r w:rsidR="00EF2674" w:rsidRPr="00E57A6C">
        <w:rPr>
          <w:rFonts w:ascii="Times New Roman" w:hAnsi="Times New Roman" w:cs="Times New Roman"/>
          <w:sz w:val="24"/>
          <w:szCs w:val="24"/>
        </w:rPr>
        <w:t xml:space="preserve"> Mô tả quá trình chuyển động của vật trong từ trường.</w:t>
      </w:r>
    </w:p>
    <w:p w14:paraId="303DF045" w14:textId="77777777" w:rsidR="00EF2674" w:rsidRPr="00E57A6C" w:rsidRDefault="00D26B95" w:rsidP="00D26B95">
      <w:pPr>
        <w:pStyle w:val="ListParagraph"/>
        <w:spacing w:line="288" w:lineRule="auto"/>
        <w:ind w:left="660"/>
        <w:jc w:val="both"/>
        <w:rPr>
          <w:rFonts w:ascii="Times New Roman" w:hAnsi="Times New Roman" w:cs="Times New Roman"/>
          <w:sz w:val="24"/>
          <w:szCs w:val="24"/>
        </w:rPr>
      </w:pPr>
      <w:r w:rsidRPr="00E57A6C">
        <w:rPr>
          <w:rFonts w:ascii="Times New Roman" w:hAnsi="Times New Roman" w:cs="Times New Roman"/>
          <w:sz w:val="24"/>
          <w:szCs w:val="24"/>
        </w:rPr>
        <w:t>2.</w:t>
      </w:r>
      <w:r w:rsidR="00EF2674" w:rsidRPr="00E57A6C">
        <w:rPr>
          <w:rFonts w:ascii="Times New Roman" w:hAnsi="Times New Roman" w:cs="Times New Roman"/>
          <w:sz w:val="24"/>
          <w:szCs w:val="24"/>
        </w:rPr>
        <w:t xml:space="preserve"> Đánh giá độ lớn độ tự cảm L của khung dây.</w:t>
      </w:r>
    </w:p>
    <w:tbl>
      <w:tblPr>
        <w:tblW w:w="10456" w:type="dxa"/>
        <w:tblLook w:val="01E0" w:firstRow="1" w:lastRow="1" w:firstColumn="1" w:lastColumn="1" w:noHBand="0" w:noVBand="0"/>
      </w:tblPr>
      <w:tblGrid>
        <w:gridCol w:w="6854"/>
        <w:gridCol w:w="3602"/>
      </w:tblGrid>
      <w:tr w:rsidR="00831676" w:rsidRPr="00E57A6C" w14:paraId="4008D588" w14:textId="77777777" w:rsidTr="00A0661F">
        <w:tc>
          <w:tcPr>
            <w:tcW w:w="6854" w:type="dxa"/>
            <w:shd w:val="clear" w:color="auto" w:fill="auto"/>
          </w:tcPr>
          <w:p w14:paraId="53374B40" w14:textId="77777777" w:rsidR="00831676" w:rsidRPr="00E57A6C" w:rsidRDefault="00831676" w:rsidP="00823A76">
            <w:pPr>
              <w:spacing w:line="360" w:lineRule="auto"/>
              <w:jc w:val="both"/>
              <w:rPr>
                <w:b/>
              </w:rPr>
            </w:pPr>
            <w:r w:rsidRPr="00E57A6C">
              <w:rPr>
                <w:b/>
              </w:rPr>
              <w:t>Câu 5.</w:t>
            </w:r>
            <w:r w:rsidR="00654BCF" w:rsidRPr="00E57A6C">
              <w:rPr>
                <w:b/>
              </w:rPr>
              <w:t xml:space="preserve"> </w:t>
            </w:r>
            <w:r w:rsidR="00654BCF" w:rsidRPr="00E57A6C">
              <w:rPr>
                <w:b/>
                <w:i/>
                <w:lang w:val="es-ES"/>
              </w:rPr>
              <w:t>(</w:t>
            </w:r>
            <w:r w:rsidR="00AB3B39" w:rsidRPr="00E57A6C">
              <w:rPr>
                <w:b/>
                <w:i/>
                <w:lang w:val="es-ES"/>
              </w:rPr>
              <w:t>3,5</w:t>
            </w:r>
            <w:r w:rsidR="00654BCF" w:rsidRPr="00E57A6C">
              <w:rPr>
                <w:b/>
                <w:i/>
                <w:lang w:val="es-ES"/>
              </w:rPr>
              <w:t xml:space="preserve"> điểm)</w:t>
            </w:r>
            <w:r w:rsidR="00654BCF" w:rsidRPr="00E57A6C">
              <w:rPr>
                <w:bCs/>
              </w:rPr>
              <w:t xml:space="preserve"> </w:t>
            </w:r>
            <w:r w:rsidRPr="00E57A6C">
              <w:t xml:space="preserve"> Một sợi dây đỡ một đĩa có bán kính R và khối lượng m. Một đầu dây buộc vào giá đỡ, còn đầu kia nối với một lò xo nhẹ có độ cứng k. Kích thích cho đĩa dao động trong mặt phẳng của đĩa. Chứng minh đĩa dao động điều hòa và tìm chu kì dao động của đĩa. Biết đĩa không trượt trên dây.</w:t>
            </w:r>
          </w:p>
        </w:tc>
        <w:tc>
          <w:tcPr>
            <w:tcW w:w="3602" w:type="dxa"/>
            <w:shd w:val="clear" w:color="auto" w:fill="auto"/>
          </w:tcPr>
          <w:p w14:paraId="0B4EBB55" w14:textId="77777777" w:rsidR="00831676" w:rsidRPr="00E57A6C" w:rsidRDefault="00831676" w:rsidP="00AC7C2C">
            <w:pPr>
              <w:spacing w:line="360" w:lineRule="auto"/>
              <w:jc w:val="both"/>
              <w:rPr>
                <w:b/>
              </w:rPr>
            </w:pPr>
          </w:p>
          <w:p w14:paraId="667560A0" w14:textId="77777777" w:rsidR="00831676" w:rsidRPr="00E57A6C" w:rsidRDefault="00831676" w:rsidP="00AC7C2C">
            <w:pPr>
              <w:spacing w:line="360" w:lineRule="auto"/>
              <w:jc w:val="both"/>
              <w:rPr>
                <w:b/>
              </w:rPr>
            </w:pPr>
            <w:r w:rsidRPr="00E57A6C">
              <w:rPr>
                <w:b/>
                <w:noProof/>
              </w:rPr>
              <mc:AlternateContent>
                <mc:Choice Requires="wpg">
                  <w:drawing>
                    <wp:inline distT="0" distB="0" distL="0" distR="0" wp14:anchorId="47D29C14" wp14:editId="75BA8B65">
                      <wp:extent cx="1517830" cy="1533525"/>
                      <wp:effectExtent l="0" t="0" r="25400" b="28575"/>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7830" cy="1533525"/>
                                <a:chOff x="6386" y="2542"/>
                                <a:chExt cx="1976" cy="1980"/>
                              </a:xfrm>
                            </wpg:grpSpPr>
                            <wps:wsp>
                              <wps:cNvPr id="2" name="Line 3"/>
                              <wps:cNvCnPr/>
                              <wps:spPr bwMode="auto">
                                <a:xfrm>
                                  <a:off x="6826" y="2902"/>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 name="Group 4"/>
                              <wpg:cNvGrpSpPr>
                                <a:grpSpLocks/>
                              </wpg:cNvGrpSpPr>
                              <wpg:grpSpPr bwMode="auto">
                                <a:xfrm>
                                  <a:off x="7814" y="2902"/>
                                  <a:ext cx="354" cy="850"/>
                                  <a:chOff x="7904" y="3082"/>
                                  <a:chExt cx="354" cy="850"/>
                                </a:xfrm>
                              </wpg:grpSpPr>
                              <wpg:grpSp>
                                <wpg:cNvPr id="4" name="Group 5"/>
                                <wpg:cNvGrpSpPr>
                                  <a:grpSpLocks/>
                                </wpg:cNvGrpSpPr>
                                <wpg:grpSpPr bwMode="auto">
                                  <a:xfrm>
                                    <a:off x="7904" y="3262"/>
                                    <a:ext cx="208" cy="467"/>
                                    <a:chOff x="5814" y="5062"/>
                                    <a:chExt cx="156" cy="820"/>
                                  </a:xfrm>
                                </wpg:grpSpPr>
                                <wps:wsp>
                                  <wps:cNvPr id="5" name="Oval 6"/>
                                  <wps:cNvSpPr>
                                    <a:spLocks noChangeArrowheads="1"/>
                                  </wps:cNvSpPr>
                                  <wps:spPr bwMode="auto">
                                    <a:xfrm>
                                      <a:off x="5814" y="5062"/>
                                      <a:ext cx="156"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Oval 7"/>
                                  <wps:cNvSpPr>
                                    <a:spLocks noChangeArrowheads="1"/>
                                  </wps:cNvSpPr>
                                  <wps:spPr bwMode="auto">
                                    <a:xfrm>
                                      <a:off x="5814" y="5142"/>
                                      <a:ext cx="156"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Oval 8"/>
                                  <wps:cNvSpPr>
                                    <a:spLocks noChangeArrowheads="1"/>
                                  </wps:cNvSpPr>
                                  <wps:spPr bwMode="auto">
                                    <a:xfrm>
                                      <a:off x="5814" y="5222"/>
                                      <a:ext cx="156"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Oval 9"/>
                                  <wps:cNvSpPr>
                                    <a:spLocks noChangeArrowheads="1"/>
                                  </wps:cNvSpPr>
                                  <wps:spPr bwMode="auto">
                                    <a:xfrm>
                                      <a:off x="5814" y="5302"/>
                                      <a:ext cx="156"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Oval 10"/>
                                  <wps:cNvSpPr>
                                    <a:spLocks noChangeArrowheads="1"/>
                                  </wps:cNvSpPr>
                                  <wps:spPr bwMode="auto">
                                    <a:xfrm>
                                      <a:off x="5814" y="5382"/>
                                      <a:ext cx="156"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Oval 11"/>
                                  <wps:cNvSpPr>
                                    <a:spLocks noChangeArrowheads="1"/>
                                  </wps:cNvSpPr>
                                  <wps:spPr bwMode="auto">
                                    <a:xfrm>
                                      <a:off x="5814" y="5462"/>
                                      <a:ext cx="156"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Oval 12"/>
                                  <wps:cNvSpPr>
                                    <a:spLocks noChangeArrowheads="1"/>
                                  </wps:cNvSpPr>
                                  <wps:spPr bwMode="auto">
                                    <a:xfrm>
                                      <a:off x="5814" y="5542"/>
                                      <a:ext cx="156"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Oval 13"/>
                                  <wps:cNvSpPr>
                                    <a:spLocks noChangeArrowheads="1"/>
                                  </wps:cNvSpPr>
                                  <wps:spPr bwMode="auto">
                                    <a:xfrm>
                                      <a:off x="5814" y="5622"/>
                                      <a:ext cx="156"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Oval 14"/>
                                  <wps:cNvSpPr>
                                    <a:spLocks noChangeArrowheads="1"/>
                                  </wps:cNvSpPr>
                                  <wps:spPr bwMode="auto">
                                    <a:xfrm>
                                      <a:off x="5814" y="5702"/>
                                      <a:ext cx="156"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 name="Rectangle 15"/>
                                <wps:cNvSpPr>
                                  <a:spLocks noChangeArrowheads="1"/>
                                </wps:cNvSpPr>
                                <wps:spPr bwMode="auto">
                                  <a:xfrm>
                                    <a:off x="8102" y="3152"/>
                                    <a:ext cx="156" cy="5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16"/>
                                <wps:cNvSpPr>
                                  <a:spLocks noChangeArrowheads="1"/>
                                </wps:cNvSpPr>
                                <wps:spPr bwMode="auto">
                                  <a:xfrm>
                                    <a:off x="8008" y="3082"/>
                                    <a:ext cx="208" cy="2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 name="Rectangle 17"/>
                                <wps:cNvSpPr>
                                  <a:spLocks noChangeArrowheads="1"/>
                                </wps:cNvSpPr>
                                <wps:spPr bwMode="auto">
                                  <a:xfrm>
                                    <a:off x="8018" y="3705"/>
                                    <a:ext cx="208" cy="2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7" name="Oval 18" descr="20%"/>
                              <wps:cNvSpPr>
                                <a:spLocks noChangeArrowheads="1"/>
                              </wps:cNvSpPr>
                              <wps:spPr bwMode="auto">
                                <a:xfrm>
                                  <a:off x="6826" y="3442"/>
                                  <a:ext cx="1080" cy="1080"/>
                                </a:xfrm>
                                <a:prstGeom prst="ellipse">
                                  <a:avLst/>
                                </a:prstGeom>
                                <a:pattFill prst="pct20">
                                  <a:fgClr>
                                    <a:srgbClr val="003366"/>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18" name="Rectangle 19" descr="75%"/>
                              <wps:cNvSpPr>
                                <a:spLocks noChangeArrowheads="1"/>
                              </wps:cNvSpPr>
                              <wps:spPr bwMode="auto">
                                <a:xfrm>
                                  <a:off x="6386" y="2542"/>
                                  <a:ext cx="1976" cy="360"/>
                                </a:xfrm>
                                <a:prstGeom prst="rect">
                                  <a:avLst/>
                                </a:prstGeom>
                                <a:pattFill prst="pct75">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9" name="Line 20"/>
                              <wps:cNvCnPr/>
                              <wps:spPr bwMode="auto">
                                <a:xfrm>
                                  <a:off x="7906" y="290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21"/>
                              <wps:cNvCnPr/>
                              <wps:spPr bwMode="auto">
                                <a:xfrm>
                                  <a:off x="7914" y="3543"/>
                                  <a:ext cx="0" cy="4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Oval 22"/>
                              <wps:cNvSpPr>
                                <a:spLocks noChangeArrowheads="1"/>
                              </wps:cNvSpPr>
                              <wps:spPr bwMode="auto">
                                <a:xfrm>
                                  <a:off x="7364" y="3949"/>
                                  <a:ext cx="52"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inline>
                  </w:drawing>
                </mc:Choice>
                <mc:Fallback>
                  <w:pict>
                    <v:group w14:anchorId="78830675" id="Group 1" o:spid="_x0000_s1026" style="width:119.5pt;height:120.75pt;mso-position-horizontal-relative:char;mso-position-vertical-relative:line" coordorigin="6386,2542" coordsize="1976,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">
                      <v:line id="Line 3" o:spid="_x0000_s1027" style="position:absolute;visibility:visible;mso-wrap-style:square" from="6826,2902" to="6826,3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"/>
                      <v:group id="Group 4" o:spid="_x0000_s1028" style="position:absolute;left:7814;top:2902;width:354;height:850" coordorigin="7904,3082" coordsize="354,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group id="Group 5" o:spid="_x0000_s1029" style="position:absolute;left:7904;top:3262;width:208;height:467" coordorigin="5814,5062" coordsize="156,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oval id="Oval 6" o:spid="_x0000_s1030" style="position:absolute;left:5814;top:5062;width:15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" filled="f"/>
                          <v:oval id="Oval 7" o:spid="_x0000_s1031" style="position:absolute;left:5814;top:5142;width:15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" filled="f"/>
                          <v:oval id="Oval 8" o:spid="_x0000_s1032" style="position:absolute;left:5814;top:5222;width:15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" filled="f"/>
                          <v:oval id="Oval 9" o:spid="_x0000_s1033" style="position:absolute;left:5814;top:5302;width:15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" filled="f"/>
                          <v:oval id="Oval 10" o:spid="_x0000_s1034" style="position:absolute;left:5814;top:5382;width:15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" filled="f"/>
                          <v:oval id="Oval 11" o:spid="_x0000_s1035" style="position:absolute;left:5814;top:5462;width:15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" filled="f"/>
                          <v:oval id="Oval 12" o:spid="_x0000_s1036" style="position:absolute;left:5814;top:5542;width:15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" filled="f"/>
                          <v:oval id="Oval 13" o:spid="_x0000_s1037" style="position:absolute;left:5814;top:5622;width:15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" filled="f"/>
                          <v:oval id="Oval 14" o:spid="_x0000_s1038" style="position:absolute;left:5814;top:5702;width:15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" filled="f"/>
                        </v:group>
                        <v:rect id="Rectangle 15" o:spid="_x0000_s1039" style="position:absolute;left:8102;top:3152;width:156;height: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16" o:spid="_x0000_s1040" style="position:absolute;left:8008;top:3082;width:208;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" stroked="f"/>
                        <v:rect id="Rectangle 17" o:spid="_x0000_s1041" style="position:absolute;left:8018;top:3705;width:208;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" stroked="f"/>
                      </v:group>
                      <v:oval id="Oval 18" o:spid="_x0000_s1042" alt="20%" style="position:absolute;left:6826;top:3442;width:108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" fillcolor="#036">
                        <v:fill r:id="rId41" o:title="" type="pattern"/>
                      </v:oval>
                      <v:rect id="Rectangle 19" o:spid="_x0000_s1043" alt="75%" style="position:absolute;left:6386;top:2542;width:197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" fillcolor="black">
                        <v:fill r:id="rId42" o:title="" type="pattern"/>
                      </v:rect>
                      <v:line id="Line 20" o:spid="_x0000_s1044" style="position:absolute;visibility:visible;mso-wrap-style:square" from="7906,2902" to="7906,3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line id="Line 21" o:spid="_x0000_s1045" style="position:absolute;visibility:visible;mso-wrap-style:square" from="7914,3543" to="7914,3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oval id="Oval 22" o:spid="_x0000_s1046" style="position:absolute;left:7364;top:3949;width:52;height: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" fillcolor="black"/>
                      <w10:anchorlock/>
                    </v:group>
                  </w:pict>
                </mc:Fallback>
              </mc:AlternateContent>
            </w:r>
          </w:p>
        </w:tc>
      </w:tr>
    </w:tbl>
    <w:p w14:paraId="2DF4A277" w14:textId="77777777" w:rsidR="00A56103" w:rsidRPr="00E57A6C" w:rsidRDefault="00A56103" w:rsidP="00A56103">
      <w:pPr>
        <w:spacing w:before="240"/>
      </w:pPr>
      <w:r w:rsidRPr="00E57A6C">
        <w:rPr>
          <w:b/>
        </w:rPr>
        <w:t xml:space="preserve">Câu 6: </w:t>
      </w:r>
      <w:r w:rsidR="00654BCF" w:rsidRPr="00E57A6C">
        <w:rPr>
          <w:b/>
          <w:i/>
          <w:lang w:val="es-ES"/>
        </w:rPr>
        <w:t>(</w:t>
      </w:r>
      <w:r w:rsidR="00AB3B39" w:rsidRPr="00E57A6C">
        <w:rPr>
          <w:b/>
          <w:i/>
          <w:lang w:val="es-ES"/>
        </w:rPr>
        <w:t>3</w:t>
      </w:r>
      <w:r w:rsidR="00654BCF" w:rsidRPr="00E57A6C">
        <w:rPr>
          <w:b/>
          <w:i/>
          <w:lang w:val="es-ES"/>
        </w:rPr>
        <w:t xml:space="preserve"> điểm)</w:t>
      </w:r>
      <w:r w:rsidR="00654BCF" w:rsidRPr="00E57A6C">
        <w:rPr>
          <w:bCs/>
        </w:rPr>
        <w:t xml:space="preserve"> </w:t>
      </w:r>
      <w:r w:rsidRPr="00E57A6C">
        <w:rPr>
          <w:b/>
        </w:rPr>
        <w:t xml:space="preserve"> </w:t>
      </w:r>
      <w:r w:rsidRPr="00E57A6C">
        <w:t>Cho các dụng cụ sau</w:t>
      </w:r>
    </w:p>
    <w:p w14:paraId="1D0983D4" w14:textId="77777777" w:rsidR="00A56103" w:rsidRPr="00E57A6C" w:rsidRDefault="00A56103" w:rsidP="00A56103">
      <w:pPr>
        <w:pStyle w:val="ListParagraph"/>
        <w:numPr>
          <w:ilvl w:val="0"/>
          <w:numId w:val="4"/>
        </w:numPr>
        <w:spacing w:before="240"/>
        <w:ind w:firstLine="360"/>
        <w:rPr>
          <w:rFonts w:ascii="Times New Roman" w:hAnsi="Times New Roman" w:cs="Times New Roman"/>
          <w:sz w:val="24"/>
          <w:szCs w:val="24"/>
        </w:rPr>
      </w:pPr>
      <w:r w:rsidRPr="00E57A6C">
        <w:rPr>
          <w:rFonts w:ascii="Times New Roman" w:hAnsi="Times New Roman" w:cs="Times New Roman"/>
          <w:sz w:val="24"/>
          <w:szCs w:val="24"/>
        </w:rPr>
        <w:t>Thấu kính mỏng có hai mặt lồi có cùng bán kính</w:t>
      </w:r>
    </w:p>
    <w:p w14:paraId="11131244" w14:textId="77777777" w:rsidR="00A56103" w:rsidRPr="00E57A6C" w:rsidRDefault="00A56103" w:rsidP="00A56103">
      <w:pPr>
        <w:pStyle w:val="ListParagraph"/>
        <w:numPr>
          <w:ilvl w:val="0"/>
          <w:numId w:val="4"/>
        </w:numPr>
        <w:spacing w:before="240"/>
        <w:ind w:firstLine="360"/>
        <w:rPr>
          <w:rFonts w:ascii="Times New Roman" w:hAnsi="Times New Roman" w:cs="Times New Roman"/>
          <w:sz w:val="24"/>
          <w:szCs w:val="24"/>
        </w:rPr>
      </w:pPr>
      <w:r w:rsidRPr="00E57A6C">
        <w:rPr>
          <w:rFonts w:ascii="Times New Roman" w:hAnsi="Times New Roman" w:cs="Times New Roman"/>
          <w:sz w:val="24"/>
          <w:szCs w:val="24"/>
        </w:rPr>
        <w:t>Một gương phẳng</w:t>
      </w:r>
    </w:p>
    <w:p w14:paraId="23B081AA" w14:textId="77777777" w:rsidR="00A56103" w:rsidRPr="00E57A6C" w:rsidRDefault="00A56103" w:rsidP="00A56103">
      <w:pPr>
        <w:pStyle w:val="ListParagraph"/>
        <w:numPr>
          <w:ilvl w:val="0"/>
          <w:numId w:val="4"/>
        </w:numPr>
        <w:spacing w:before="240"/>
        <w:ind w:firstLine="360"/>
        <w:rPr>
          <w:rFonts w:ascii="Times New Roman" w:hAnsi="Times New Roman" w:cs="Times New Roman"/>
          <w:sz w:val="24"/>
          <w:szCs w:val="24"/>
        </w:rPr>
      </w:pPr>
      <w:r w:rsidRPr="00E57A6C">
        <w:rPr>
          <w:rFonts w:ascii="Times New Roman" w:hAnsi="Times New Roman" w:cs="Times New Roman"/>
          <w:sz w:val="24"/>
          <w:szCs w:val="24"/>
        </w:rPr>
        <w:t>Một cốc nước</w:t>
      </w:r>
    </w:p>
    <w:p w14:paraId="456B0AC2" w14:textId="77777777" w:rsidR="00A56103" w:rsidRPr="00E57A6C" w:rsidRDefault="00A56103" w:rsidP="00A56103">
      <w:pPr>
        <w:pStyle w:val="ListParagraph"/>
        <w:numPr>
          <w:ilvl w:val="0"/>
          <w:numId w:val="4"/>
        </w:numPr>
        <w:spacing w:before="240"/>
        <w:ind w:firstLine="360"/>
        <w:rPr>
          <w:rFonts w:ascii="Times New Roman" w:hAnsi="Times New Roman" w:cs="Times New Roman"/>
          <w:sz w:val="24"/>
          <w:szCs w:val="24"/>
        </w:rPr>
      </w:pPr>
      <w:r w:rsidRPr="00E57A6C">
        <w:rPr>
          <w:rFonts w:ascii="Times New Roman" w:hAnsi="Times New Roman" w:cs="Times New Roman"/>
          <w:sz w:val="24"/>
          <w:szCs w:val="24"/>
        </w:rPr>
        <w:t>Một thước đo</w:t>
      </w:r>
    </w:p>
    <w:p w14:paraId="36889090" w14:textId="77777777" w:rsidR="00A56103" w:rsidRPr="00E57A6C" w:rsidRDefault="00A56103" w:rsidP="00A56103">
      <w:pPr>
        <w:pStyle w:val="ListParagraph"/>
        <w:numPr>
          <w:ilvl w:val="0"/>
          <w:numId w:val="4"/>
        </w:numPr>
        <w:spacing w:before="240"/>
        <w:ind w:firstLine="360"/>
        <w:rPr>
          <w:rFonts w:ascii="Times New Roman" w:hAnsi="Times New Roman" w:cs="Times New Roman"/>
          <w:sz w:val="24"/>
          <w:szCs w:val="24"/>
        </w:rPr>
      </w:pPr>
      <w:r w:rsidRPr="00E57A6C">
        <w:rPr>
          <w:rFonts w:ascii="Times New Roman" w:hAnsi="Times New Roman" w:cs="Times New Roman"/>
          <w:sz w:val="24"/>
          <w:szCs w:val="24"/>
        </w:rPr>
        <w:t>Một bút chì và một giá đỡ có kẹp</w:t>
      </w:r>
    </w:p>
    <w:p w14:paraId="301EC738" w14:textId="77777777" w:rsidR="00A56103" w:rsidRPr="00E57A6C" w:rsidRDefault="00A56103" w:rsidP="00A56103">
      <w:pPr>
        <w:spacing w:before="240"/>
        <w:ind w:firstLine="720"/>
      </w:pPr>
      <w:r w:rsidRPr="00E57A6C">
        <w:t>Chiết suất của nước coi như đã biết. Trình bày phương án tiến hành thí nghiệm để xác định</w:t>
      </w:r>
    </w:p>
    <w:p w14:paraId="27CD8031" w14:textId="77777777" w:rsidR="00A56103" w:rsidRPr="00E57A6C" w:rsidRDefault="00A56103" w:rsidP="00A56103">
      <w:pPr>
        <w:pStyle w:val="ListParagraph"/>
        <w:numPr>
          <w:ilvl w:val="0"/>
          <w:numId w:val="3"/>
        </w:numPr>
        <w:spacing w:before="240"/>
        <w:ind w:firstLine="360"/>
        <w:rPr>
          <w:rFonts w:ascii="Times New Roman" w:hAnsi="Times New Roman" w:cs="Times New Roman"/>
          <w:sz w:val="24"/>
          <w:szCs w:val="24"/>
        </w:rPr>
      </w:pPr>
      <w:r w:rsidRPr="00E57A6C">
        <w:rPr>
          <w:rFonts w:ascii="Times New Roman" w:hAnsi="Times New Roman" w:cs="Times New Roman"/>
          <w:sz w:val="24"/>
          <w:szCs w:val="24"/>
        </w:rPr>
        <w:t>Tiêu cự của thấu kính</w:t>
      </w:r>
    </w:p>
    <w:p w14:paraId="11BBB145" w14:textId="77777777" w:rsidR="00A56103" w:rsidRPr="00E57A6C" w:rsidRDefault="00A56103" w:rsidP="00A56103">
      <w:pPr>
        <w:pStyle w:val="ListParagraph"/>
        <w:numPr>
          <w:ilvl w:val="0"/>
          <w:numId w:val="3"/>
        </w:numPr>
        <w:spacing w:before="240"/>
        <w:ind w:firstLine="360"/>
        <w:rPr>
          <w:rFonts w:ascii="Times New Roman" w:hAnsi="Times New Roman" w:cs="Times New Roman"/>
          <w:sz w:val="24"/>
          <w:szCs w:val="24"/>
        </w:rPr>
      </w:pPr>
      <w:r w:rsidRPr="00E57A6C">
        <w:rPr>
          <w:rFonts w:ascii="Times New Roman" w:hAnsi="Times New Roman" w:cs="Times New Roman"/>
          <w:sz w:val="24"/>
          <w:szCs w:val="24"/>
        </w:rPr>
        <w:t>Chiết suất của thủy tinh dùng làm thấu kính</w:t>
      </w:r>
    </w:p>
    <w:p w14:paraId="688C52E5" w14:textId="77777777" w:rsidR="00231D48" w:rsidRPr="00E57A6C" w:rsidRDefault="00231D48" w:rsidP="00231D48">
      <w:pPr>
        <w:pStyle w:val="ListParagraph"/>
        <w:spacing w:before="240"/>
        <w:ind w:left="1080"/>
        <w:rPr>
          <w:rFonts w:ascii="Times New Roman" w:hAnsi="Times New Roman" w:cs="Times New Roman"/>
          <w:sz w:val="24"/>
          <w:szCs w:val="24"/>
        </w:rPr>
      </w:pPr>
    </w:p>
    <w:p w14:paraId="6A55092F" w14:textId="77777777" w:rsidR="007853FF" w:rsidRPr="00E57A6C" w:rsidRDefault="007853FF" w:rsidP="000361C8">
      <w:pPr>
        <w:pStyle w:val="ListParagraph"/>
        <w:jc w:val="center"/>
        <w:rPr>
          <w:rFonts w:ascii="Times New Roman" w:hAnsi="Times New Roman" w:cs="Times New Roman"/>
          <w:b/>
          <w:sz w:val="24"/>
          <w:szCs w:val="24"/>
        </w:rPr>
      </w:pPr>
      <w:r w:rsidRPr="00E57A6C">
        <w:rPr>
          <w:rFonts w:ascii="Times New Roman" w:hAnsi="Times New Roman" w:cs="Times New Roman"/>
          <w:b/>
          <w:sz w:val="24"/>
          <w:szCs w:val="24"/>
        </w:rPr>
        <w:t>------------------------- Hết ---------------------------</w:t>
      </w:r>
    </w:p>
    <w:p w14:paraId="5B4E42CA" w14:textId="77777777" w:rsidR="00231D48" w:rsidRPr="00E57A6C" w:rsidRDefault="00231D48" w:rsidP="000361C8">
      <w:pPr>
        <w:pStyle w:val="ListParagraph"/>
        <w:jc w:val="center"/>
        <w:rPr>
          <w:rFonts w:ascii="Times New Roman" w:hAnsi="Times New Roman" w:cs="Times New Roman"/>
          <w:i/>
          <w:sz w:val="24"/>
          <w:szCs w:val="24"/>
        </w:rPr>
      </w:pPr>
    </w:p>
    <w:p w14:paraId="64651CBE" w14:textId="77777777" w:rsidR="007853FF" w:rsidRPr="00E57A6C" w:rsidRDefault="007853FF" w:rsidP="000361C8">
      <w:pPr>
        <w:pStyle w:val="ListParagraph"/>
        <w:jc w:val="center"/>
        <w:rPr>
          <w:rFonts w:ascii="Times New Roman" w:hAnsi="Times New Roman" w:cs="Times New Roman"/>
          <w:i/>
          <w:sz w:val="24"/>
          <w:szCs w:val="24"/>
        </w:rPr>
      </w:pPr>
      <w:r w:rsidRPr="00E57A6C">
        <w:rPr>
          <w:rFonts w:ascii="Times New Roman" w:hAnsi="Times New Roman" w:cs="Times New Roman"/>
          <w:i/>
          <w:sz w:val="24"/>
          <w:szCs w:val="24"/>
        </w:rPr>
        <w:t>(Cán bộ coi thi không giải thích gì thêm)</w:t>
      </w:r>
    </w:p>
    <w:p w14:paraId="160C8B4E" w14:textId="77777777" w:rsidR="007853FF" w:rsidRPr="00E57A6C" w:rsidRDefault="007853FF" w:rsidP="007853FF">
      <w:pPr>
        <w:pStyle w:val="ListParagraph"/>
        <w:jc w:val="both"/>
        <w:rPr>
          <w:rFonts w:ascii="Times New Roman" w:hAnsi="Times New Roman" w:cs="Times New Roman"/>
          <w:i/>
          <w:sz w:val="24"/>
          <w:szCs w:val="24"/>
        </w:rPr>
      </w:pPr>
    </w:p>
    <w:p w14:paraId="7A48E07C" w14:textId="77777777" w:rsidR="007853FF" w:rsidRPr="00E57A6C" w:rsidRDefault="007853FF" w:rsidP="007853FF">
      <w:pPr>
        <w:pStyle w:val="ListParagraph"/>
        <w:jc w:val="both"/>
        <w:rPr>
          <w:rFonts w:ascii="Times New Roman" w:hAnsi="Times New Roman" w:cs="Times New Roman"/>
          <w:i/>
          <w:sz w:val="24"/>
          <w:szCs w:val="24"/>
        </w:rPr>
      </w:pPr>
      <w:r w:rsidRPr="00E57A6C">
        <w:rPr>
          <w:rFonts w:ascii="Times New Roman" w:hAnsi="Times New Roman" w:cs="Times New Roman"/>
          <w:i/>
          <w:sz w:val="24"/>
          <w:szCs w:val="24"/>
        </w:rPr>
        <w:t xml:space="preserve">     </w:t>
      </w:r>
      <w:r w:rsidRPr="00E57A6C">
        <w:rPr>
          <w:rFonts w:ascii="Times New Roman" w:hAnsi="Times New Roman" w:cs="Times New Roman"/>
          <w:b/>
          <w:i/>
          <w:sz w:val="24"/>
          <w:szCs w:val="24"/>
        </w:rPr>
        <w:t>Họ và tên thí sinh</w:t>
      </w:r>
      <w:r w:rsidRPr="00E57A6C">
        <w:rPr>
          <w:rFonts w:ascii="Times New Roman" w:hAnsi="Times New Roman" w:cs="Times New Roman"/>
          <w:i/>
          <w:sz w:val="24"/>
          <w:szCs w:val="24"/>
        </w:rPr>
        <w:t xml:space="preserve">: ……………………………………… </w:t>
      </w:r>
      <w:r w:rsidRPr="00E57A6C">
        <w:rPr>
          <w:rFonts w:ascii="Times New Roman" w:hAnsi="Times New Roman" w:cs="Times New Roman"/>
          <w:b/>
          <w:i/>
          <w:sz w:val="24"/>
          <w:szCs w:val="24"/>
        </w:rPr>
        <w:t>Số báo danh</w:t>
      </w:r>
      <w:r w:rsidRPr="00E57A6C">
        <w:rPr>
          <w:rFonts w:ascii="Times New Roman" w:hAnsi="Times New Roman" w:cs="Times New Roman"/>
          <w:i/>
          <w:sz w:val="24"/>
          <w:szCs w:val="24"/>
        </w:rPr>
        <w:t>: …………………..</w:t>
      </w:r>
    </w:p>
    <w:p w14:paraId="58D8FB3E" w14:textId="77777777" w:rsidR="00E717A2" w:rsidRPr="00E57A6C" w:rsidRDefault="00E717A2" w:rsidP="007853FF">
      <w:pPr>
        <w:pStyle w:val="ListParagraph"/>
        <w:jc w:val="both"/>
        <w:rPr>
          <w:rFonts w:ascii="Times New Roman" w:hAnsi="Times New Roman" w:cs="Times New Roman"/>
          <w:i/>
          <w:sz w:val="24"/>
          <w:szCs w:val="24"/>
        </w:rPr>
      </w:pPr>
    </w:p>
    <w:p w14:paraId="172B5FA7" w14:textId="77777777" w:rsidR="00E717A2" w:rsidRPr="00E57A6C" w:rsidRDefault="00E717A2" w:rsidP="007853FF">
      <w:pPr>
        <w:pStyle w:val="ListParagraph"/>
        <w:jc w:val="both"/>
        <w:rPr>
          <w:rFonts w:ascii="Times New Roman" w:hAnsi="Times New Roman" w:cs="Times New Roman"/>
          <w:i/>
          <w:sz w:val="24"/>
          <w:szCs w:val="24"/>
        </w:rPr>
      </w:pPr>
    </w:p>
    <w:p w14:paraId="7601533F" w14:textId="77777777" w:rsidR="00E717A2" w:rsidRPr="00E57A6C" w:rsidRDefault="00E717A2" w:rsidP="007853FF">
      <w:pPr>
        <w:pStyle w:val="ListParagraph"/>
        <w:jc w:val="both"/>
        <w:rPr>
          <w:rFonts w:ascii="Times New Roman" w:hAnsi="Times New Roman" w:cs="Times New Roman"/>
          <w:i/>
          <w:sz w:val="24"/>
          <w:szCs w:val="24"/>
        </w:rPr>
      </w:pPr>
    </w:p>
    <w:p w14:paraId="2BE37FF7" w14:textId="77777777" w:rsidR="000361C8" w:rsidRPr="00E57A6C" w:rsidRDefault="000361C8" w:rsidP="007853FF">
      <w:pPr>
        <w:pStyle w:val="ListParagraph"/>
        <w:jc w:val="both"/>
        <w:rPr>
          <w:rFonts w:ascii="Times New Roman" w:hAnsi="Times New Roman" w:cs="Times New Roman"/>
          <w:i/>
          <w:sz w:val="24"/>
          <w:szCs w:val="24"/>
        </w:rPr>
      </w:pPr>
    </w:p>
    <w:p w14:paraId="51B0E5BF" w14:textId="77777777" w:rsidR="000361C8" w:rsidRPr="00E57A6C" w:rsidRDefault="000361C8" w:rsidP="007853FF">
      <w:pPr>
        <w:pStyle w:val="ListParagraph"/>
        <w:jc w:val="both"/>
        <w:rPr>
          <w:rFonts w:ascii="Times New Roman" w:hAnsi="Times New Roman" w:cs="Times New Roman"/>
          <w:i/>
          <w:sz w:val="24"/>
          <w:szCs w:val="24"/>
        </w:rPr>
      </w:pPr>
    </w:p>
    <w:p w14:paraId="0A6AA103" w14:textId="77777777" w:rsidR="000361C8" w:rsidRPr="00E57A6C" w:rsidRDefault="000361C8" w:rsidP="007853FF">
      <w:pPr>
        <w:pStyle w:val="ListParagraph"/>
        <w:jc w:val="both"/>
        <w:rPr>
          <w:rFonts w:ascii="Times New Roman" w:hAnsi="Times New Roman" w:cs="Times New Roman"/>
          <w:i/>
          <w:sz w:val="24"/>
          <w:szCs w:val="24"/>
        </w:rPr>
      </w:pPr>
    </w:p>
    <w:p w14:paraId="37AFB4A6" w14:textId="77777777" w:rsidR="000361C8" w:rsidRPr="00E57A6C" w:rsidRDefault="000361C8" w:rsidP="007853FF">
      <w:pPr>
        <w:pStyle w:val="ListParagraph"/>
        <w:jc w:val="both"/>
        <w:rPr>
          <w:rFonts w:ascii="Times New Roman" w:hAnsi="Times New Roman" w:cs="Times New Roman"/>
          <w:i/>
          <w:sz w:val="24"/>
          <w:szCs w:val="24"/>
        </w:rPr>
      </w:pPr>
    </w:p>
    <w:p w14:paraId="6AB225DC" w14:textId="77777777" w:rsidR="000361C8" w:rsidRPr="00E57A6C" w:rsidRDefault="000361C8" w:rsidP="007853FF">
      <w:pPr>
        <w:pStyle w:val="ListParagraph"/>
        <w:jc w:val="both"/>
        <w:rPr>
          <w:rFonts w:ascii="Times New Roman" w:hAnsi="Times New Roman" w:cs="Times New Roman"/>
          <w:i/>
          <w:sz w:val="24"/>
          <w:szCs w:val="24"/>
        </w:rPr>
      </w:pPr>
    </w:p>
    <w:p w14:paraId="4F6355CB" w14:textId="77777777" w:rsidR="000361C8" w:rsidRPr="00E57A6C" w:rsidRDefault="000361C8" w:rsidP="007853FF">
      <w:pPr>
        <w:pStyle w:val="ListParagraph"/>
        <w:jc w:val="both"/>
        <w:rPr>
          <w:rFonts w:ascii="Times New Roman" w:hAnsi="Times New Roman" w:cs="Times New Roman"/>
          <w:i/>
          <w:sz w:val="24"/>
          <w:szCs w:val="24"/>
        </w:rPr>
      </w:pPr>
    </w:p>
    <w:tbl>
      <w:tblPr>
        <w:tblW w:w="0" w:type="auto"/>
        <w:tblLook w:val="01E0" w:firstRow="1" w:lastRow="1" w:firstColumn="1" w:lastColumn="1" w:noHBand="0" w:noVBand="0"/>
      </w:tblPr>
      <w:tblGrid>
        <w:gridCol w:w="4068"/>
        <w:gridCol w:w="6070"/>
      </w:tblGrid>
      <w:tr w:rsidR="00E717A2" w:rsidRPr="00E57A6C" w14:paraId="569B26C1" w14:textId="77777777" w:rsidTr="00AC7C2C">
        <w:tc>
          <w:tcPr>
            <w:tcW w:w="4068" w:type="dxa"/>
            <w:shd w:val="clear" w:color="auto" w:fill="auto"/>
          </w:tcPr>
          <w:p w14:paraId="30DF23AA" w14:textId="77777777" w:rsidR="00E717A2" w:rsidRPr="00E57A6C" w:rsidRDefault="00E717A2" w:rsidP="00AC7C2C">
            <w:pPr>
              <w:jc w:val="center"/>
              <w:rPr>
                <w:b/>
              </w:rPr>
            </w:pPr>
            <w:r w:rsidRPr="00E57A6C">
              <w:rPr>
                <w:b/>
              </w:rPr>
              <w:lastRenderedPageBreak/>
              <w:t xml:space="preserve">TRƯỜNG THPT CHUYÊN </w:t>
            </w:r>
          </w:p>
          <w:p w14:paraId="7B67FF34" w14:textId="77777777" w:rsidR="00E717A2" w:rsidRPr="00E57A6C" w:rsidRDefault="00E717A2" w:rsidP="00AC7C2C">
            <w:pPr>
              <w:jc w:val="center"/>
              <w:rPr>
                <w:b/>
              </w:rPr>
            </w:pPr>
            <w:r w:rsidRPr="00E57A6C">
              <w:rPr>
                <w:b/>
                <w:noProof/>
              </w:rPr>
              <mc:AlternateContent>
                <mc:Choice Requires="wps">
                  <w:drawing>
                    <wp:anchor distT="0" distB="0" distL="114300" distR="114300" simplePos="0" relativeHeight="251673600" behindDoc="0" locked="0" layoutInCell="1" allowOverlap="1" wp14:anchorId="1082A39F" wp14:editId="7ECBBD09">
                      <wp:simplePos x="0" y="0"/>
                      <wp:positionH relativeFrom="column">
                        <wp:posOffset>804545</wp:posOffset>
                      </wp:positionH>
                      <wp:positionV relativeFrom="paragraph">
                        <wp:posOffset>185420</wp:posOffset>
                      </wp:positionV>
                      <wp:extent cx="714375" cy="0"/>
                      <wp:effectExtent l="0" t="0" r="9525" b="19050"/>
                      <wp:wrapNone/>
                      <wp:docPr id="282" name="Straight Connector 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43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10ABAD" id="Straight Connector 282"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35pt,14.6pt" to="119.6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"/>
                  </w:pict>
                </mc:Fallback>
              </mc:AlternateContent>
            </w:r>
            <w:r w:rsidRPr="00E57A6C">
              <w:rPr>
                <w:b/>
              </w:rPr>
              <w:t>CAO BẰNG</w:t>
            </w:r>
          </w:p>
          <w:p w14:paraId="5FB674E9" w14:textId="77777777" w:rsidR="00E717A2" w:rsidRPr="00E57A6C" w:rsidRDefault="00E717A2" w:rsidP="00AC7C2C">
            <w:pPr>
              <w:jc w:val="center"/>
            </w:pPr>
          </w:p>
        </w:tc>
        <w:tc>
          <w:tcPr>
            <w:tcW w:w="6070" w:type="dxa"/>
            <w:shd w:val="clear" w:color="auto" w:fill="auto"/>
          </w:tcPr>
          <w:p w14:paraId="75AFF4C5" w14:textId="77777777" w:rsidR="00E717A2" w:rsidRPr="00E57A6C" w:rsidRDefault="00E717A2" w:rsidP="00AC7C2C">
            <w:pPr>
              <w:jc w:val="center"/>
              <w:rPr>
                <w:b/>
              </w:rPr>
            </w:pPr>
            <w:r w:rsidRPr="00E57A6C">
              <w:rPr>
                <w:b/>
              </w:rPr>
              <w:t>HƯỚNG DẪN CHẤM VÀ BIỂU ĐIỂM</w:t>
            </w:r>
          </w:p>
          <w:p w14:paraId="7A4E1982" w14:textId="77777777" w:rsidR="00E717A2" w:rsidRPr="00E57A6C" w:rsidRDefault="00E717A2" w:rsidP="00AC7C2C">
            <w:pPr>
              <w:jc w:val="center"/>
              <w:rPr>
                <w:b/>
              </w:rPr>
            </w:pPr>
            <w:r w:rsidRPr="00E57A6C">
              <w:rPr>
                <w:b/>
              </w:rPr>
              <w:t>ĐỀ THI DUYÊN HẢI BẮC BỘ 2023</w:t>
            </w:r>
          </w:p>
          <w:p w14:paraId="21357874" w14:textId="77777777" w:rsidR="00E717A2" w:rsidRPr="00E57A6C" w:rsidRDefault="00E717A2" w:rsidP="00AC7C2C">
            <w:pPr>
              <w:jc w:val="center"/>
            </w:pPr>
            <w:r w:rsidRPr="00E57A6C">
              <w:t xml:space="preserve">Môn thi: </w:t>
            </w:r>
            <w:r w:rsidRPr="00E57A6C">
              <w:rPr>
                <w:b/>
              </w:rPr>
              <w:t>Vật lý 11</w:t>
            </w:r>
          </w:p>
          <w:p w14:paraId="1B5AC718" w14:textId="77777777" w:rsidR="00E717A2" w:rsidRPr="00E57A6C" w:rsidRDefault="00E717A2" w:rsidP="00AC7C2C">
            <w:pPr>
              <w:jc w:val="center"/>
            </w:pPr>
            <w:r w:rsidRPr="00E57A6C">
              <w:t>Thời gian : 180 phút</w:t>
            </w:r>
          </w:p>
          <w:p w14:paraId="0494AC1A" w14:textId="77777777" w:rsidR="00E717A2" w:rsidRPr="00E57A6C" w:rsidRDefault="00E717A2" w:rsidP="00AC7C2C">
            <w:pPr>
              <w:jc w:val="center"/>
              <w:rPr>
                <w:i/>
              </w:rPr>
            </w:pPr>
            <w:r w:rsidRPr="00E57A6C">
              <w:rPr>
                <w:i/>
              </w:rPr>
              <w:t>(Không kể thời gian giao đề)</w:t>
            </w:r>
          </w:p>
        </w:tc>
      </w:tr>
    </w:tbl>
    <w:p w14:paraId="192A94A1" w14:textId="77777777" w:rsidR="00E717A2" w:rsidRPr="00E57A6C" w:rsidRDefault="00E717A2" w:rsidP="00E717A2">
      <w:pPr>
        <w:ind w:left="-57" w:firstLine="341"/>
        <w:jc w:val="center"/>
      </w:pPr>
      <w:r w:rsidRPr="00E57A6C">
        <w:rPr>
          <w:noProof/>
        </w:rPr>
        <mc:AlternateContent>
          <mc:Choice Requires="wps">
            <w:drawing>
              <wp:anchor distT="0" distB="0" distL="114300" distR="114300" simplePos="0" relativeHeight="251674624" behindDoc="0" locked="0" layoutInCell="1" allowOverlap="1" wp14:anchorId="691FFDE6" wp14:editId="0B5C55AC">
                <wp:simplePos x="0" y="0"/>
                <wp:positionH relativeFrom="column">
                  <wp:posOffset>3442970</wp:posOffset>
                </wp:positionH>
                <wp:positionV relativeFrom="paragraph">
                  <wp:posOffset>54610</wp:posOffset>
                </wp:positionV>
                <wp:extent cx="1781175" cy="0"/>
                <wp:effectExtent l="0" t="0" r="9525" b="19050"/>
                <wp:wrapNone/>
                <wp:docPr id="281" name="Straight Connector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1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EA823D" id="Straight Connector 281"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1.1pt,4.3pt" to="411.3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"/>
            </w:pict>
          </mc:Fallback>
        </mc:AlternateContent>
      </w:r>
    </w:p>
    <w:p w14:paraId="1194A827" w14:textId="77777777" w:rsidR="00E717A2" w:rsidRPr="00E57A6C" w:rsidRDefault="00E717A2" w:rsidP="00863F90">
      <w:pPr>
        <w:rPr>
          <w:b/>
        </w:rPr>
      </w:pPr>
    </w:p>
    <w:tbl>
      <w:tblPr>
        <w:tblStyle w:val="TableGrid"/>
        <w:tblW w:w="10348" w:type="dxa"/>
        <w:tblInd w:w="108" w:type="dxa"/>
        <w:tblLayout w:type="fixed"/>
        <w:tblLook w:val="04A0" w:firstRow="1" w:lastRow="0" w:firstColumn="1" w:lastColumn="0" w:noHBand="0" w:noVBand="1"/>
      </w:tblPr>
      <w:tblGrid>
        <w:gridCol w:w="1134"/>
        <w:gridCol w:w="8364"/>
        <w:gridCol w:w="850"/>
      </w:tblGrid>
      <w:tr w:rsidR="00863F90" w:rsidRPr="00E57A6C" w14:paraId="7DDE780D" w14:textId="77777777" w:rsidTr="00F46298">
        <w:tc>
          <w:tcPr>
            <w:tcW w:w="1134" w:type="dxa"/>
          </w:tcPr>
          <w:p w14:paraId="0F039479" w14:textId="77777777" w:rsidR="00863F90" w:rsidRPr="00E57A6C" w:rsidRDefault="00863F90" w:rsidP="00A8570A">
            <w:pPr>
              <w:tabs>
                <w:tab w:val="left" w:pos="0"/>
              </w:tabs>
              <w:spacing w:line="312" w:lineRule="auto"/>
              <w:jc w:val="left"/>
              <w:rPr>
                <w:b/>
                <w:lang w:val="fr-FR"/>
              </w:rPr>
            </w:pPr>
            <w:r w:rsidRPr="00E57A6C">
              <w:rPr>
                <w:b/>
              </w:rPr>
              <w:t xml:space="preserve">Câu </w:t>
            </w:r>
          </w:p>
        </w:tc>
        <w:tc>
          <w:tcPr>
            <w:tcW w:w="8364" w:type="dxa"/>
          </w:tcPr>
          <w:p w14:paraId="17639132" w14:textId="77777777" w:rsidR="00863F90" w:rsidRPr="00E57A6C" w:rsidRDefault="00863F90" w:rsidP="00AC7C2C">
            <w:pPr>
              <w:spacing w:line="312" w:lineRule="auto"/>
              <w:ind w:firstLine="426"/>
              <w:jc w:val="center"/>
              <w:rPr>
                <w:b/>
                <w:lang w:val="fr-FR"/>
              </w:rPr>
            </w:pPr>
            <w:r w:rsidRPr="00E57A6C">
              <w:rPr>
                <w:b/>
                <w:lang w:val="fr-FR"/>
              </w:rPr>
              <w:t>Nội dung</w:t>
            </w:r>
          </w:p>
        </w:tc>
        <w:tc>
          <w:tcPr>
            <w:tcW w:w="850" w:type="dxa"/>
          </w:tcPr>
          <w:p w14:paraId="61C5D738" w14:textId="77777777" w:rsidR="00863F90" w:rsidRPr="00E57A6C" w:rsidRDefault="00863F90" w:rsidP="00AC7C2C">
            <w:pPr>
              <w:spacing w:line="312" w:lineRule="auto"/>
              <w:jc w:val="center"/>
              <w:rPr>
                <w:b/>
                <w:lang w:val="fr-FR"/>
              </w:rPr>
            </w:pPr>
            <w:r w:rsidRPr="00E57A6C">
              <w:rPr>
                <w:b/>
                <w:lang w:val="fr-FR"/>
              </w:rPr>
              <w:t>Điểm</w:t>
            </w:r>
          </w:p>
        </w:tc>
      </w:tr>
      <w:tr w:rsidR="00863F90" w:rsidRPr="00E57A6C" w14:paraId="475FE187" w14:textId="77777777" w:rsidTr="00F46298">
        <w:tc>
          <w:tcPr>
            <w:tcW w:w="1134" w:type="dxa"/>
          </w:tcPr>
          <w:p w14:paraId="5AB07C76" w14:textId="77777777" w:rsidR="00A8570A" w:rsidRPr="00E57A6C" w:rsidRDefault="00A8570A" w:rsidP="009B6CFF">
            <w:pPr>
              <w:tabs>
                <w:tab w:val="left" w:pos="0"/>
              </w:tabs>
              <w:spacing w:line="312" w:lineRule="auto"/>
              <w:jc w:val="center"/>
              <w:rPr>
                <w:b/>
              </w:rPr>
            </w:pPr>
            <w:r w:rsidRPr="00E57A6C">
              <w:rPr>
                <w:b/>
              </w:rPr>
              <w:t>1</w:t>
            </w:r>
          </w:p>
          <w:p w14:paraId="3FA3B0E1" w14:textId="77777777" w:rsidR="00863F90" w:rsidRPr="00E57A6C" w:rsidRDefault="00B3460F" w:rsidP="00AC7C2C">
            <w:pPr>
              <w:tabs>
                <w:tab w:val="left" w:pos="0"/>
              </w:tabs>
              <w:spacing w:line="312" w:lineRule="auto"/>
              <w:rPr>
                <w:b/>
              </w:rPr>
            </w:pPr>
            <w:r w:rsidRPr="00E57A6C">
              <w:rPr>
                <w:b/>
              </w:rPr>
              <w:t>(3</w:t>
            </w:r>
            <w:r w:rsidR="00A8570A" w:rsidRPr="00E57A6C">
              <w:rPr>
                <w:b/>
              </w:rPr>
              <w:t xml:space="preserve"> điểm)</w:t>
            </w:r>
          </w:p>
        </w:tc>
        <w:tc>
          <w:tcPr>
            <w:tcW w:w="8364" w:type="dxa"/>
          </w:tcPr>
          <w:p w14:paraId="05C584CE" w14:textId="77777777" w:rsidR="00A8570A" w:rsidRPr="00E57A6C" w:rsidRDefault="00A8570A" w:rsidP="00A8570A">
            <w:pPr>
              <w:rPr>
                <w:b/>
                <w:u w:val="single"/>
                <w:lang w:val="es-ES"/>
              </w:rPr>
            </w:pPr>
            <w:r w:rsidRPr="00E57A6C">
              <w:rPr>
                <w:b/>
                <w:u w:val="single"/>
                <w:lang w:val="es-ES"/>
              </w:rPr>
              <w:t xml:space="preserve">Tĩnh điện </w:t>
            </w:r>
          </w:p>
          <w:p w14:paraId="058476E1" w14:textId="77777777" w:rsidR="00A8570A" w:rsidRPr="00E57A6C" w:rsidRDefault="00A8570A" w:rsidP="00A8570A">
            <w:pPr>
              <w:rPr>
                <w:color w:val="000000"/>
                <w:u w:val="single"/>
                <w:lang w:val="it-IT"/>
              </w:rPr>
            </w:pPr>
            <w:r w:rsidRPr="00E57A6C">
              <w:rPr>
                <w:b/>
                <w:color w:val="000000"/>
                <w:u w:val="single"/>
                <w:lang w:val="it-IT"/>
              </w:rPr>
              <w:t>1.</w:t>
            </w:r>
            <w:r w:rsidRPr="00E57A6C">
              <w:rPr>
                <w:color w:val="000000"/>
                <w:u w:val="single"/>
                <w:lang w:val="it-IT"/>
              </w:rPr>
              <w:t xml:space="preserve"> </w:t>
            </w:r>
          </w:p>
          <w:p w14:paraId="45D15760" w14:textId="77777777" w:rsidR="00A8570A" w:rsidRPr="00E57A6C" w:rsidRDefault="00A8570A" w:rsidP="00A8570A">
            <w:pPr>
              <w:rPr>
                <w:b/>
                <w:i/>
                <w:color w:val="000000"/>
                <w:lang w:val="it-IT"/>
              </w:rPr>
            </w:pPr>
            <w:r w:rsidRPr="00E57A6C">
              <w:rPr>
                <w:color w:val="000000"/>
                <w:lang w:val="it-IT"/>
              </w:rPr>
              <w:t xml:space="preserve">* Xét </w:t>
            </w:r>
            <w:r w:rsidRPr="00E57A6C">
              <w:rPr>
                <w:color w:val="000000"/>
                <w:position w:val="-4"/>
                <w:lang w:val="it-IT"/>
              </w:rPr>
              <w:object w:dxaOrig="580" w:dyaOrig="260" w14:anchorId="704F5749">
                <v:shape id="_x0000_i8142" type="#_x0000_t75" style="width:29pt;height:13pt" o:ole="">
                  <v:imagedata r:id="rId43" o:title=""/>
                </v:shape>
                <o:OLEObject Type="Embed" ProgID="Equation.DSMT4" ShapeID="_x0000_i8142" DrawAspect="Content" ObjectID="_1749714225" r:id="rId44"/>
              </w:object>
            </w:r>
            <w:r w:rsidRPr="00E57A6C">
              <w:rPr>
                <w:color w:val="000000"/>
                <w:lang w:val="it-IT"/>
              </w:rPr>
              <w:t>. Do quả cầu bằng kim loại nên điện tích chỉ phân bố trên bề mặt, còn bên trong quả cầu điện tích không có nên bên trong quả cầu</w:t>
            </w:r>
            <w:r w:rsidRPr="00E57A6C">
              <w:rPr>
                <w:color w:val="000000"/>
                <w:position w:val="-14"/>
                <w:lang w:val="it-IT"/>
              </w:rPr>
              <w:object w:dxaOrig="960" w:dyaOrig="380" w14:anchorId="2ED48761">
                <v:shape id="_x0000_i8143" type="#_x0000_t75" style="width:48pt;height:19pt" o:ole="">
                  <v:imagedata r:id="rId45" o:title=""/>
                </v:shape>
                <o:OLEObject Type="Embed" ProgID="Equation.DSMT4" ShapeID="_x0000_i8143" DrawAspect="Content" ObjectID="_1749714226" r:id="rId46"/>
              </w:object>
            </w:r>
            <w:r w:rsidRPr="00E57A6C">
              <w:rPr>
                <w:color w:val="000000"/>
                <w:lang w:val="it-IT"/>
              </w:rPr>
              <w:t xml:space="preserve">.        </w:t>
            </w:r>
          </w:p>
          <w:p w14:paraId="0B11DC37" w14:textId="77777777" w:rsidR="00A8570A" w:rsidRPr="00E57A6C" w:rsidRDefault="00A8570A" w:rsidP="00A8570A">
            <w:pPr>
              <w:rPr>
                <w:b/>
                <w:i/>
                <w:color w:val="000000"/>
                <w:lang w:val="it-IT"/>
              </w:rPr>
            </w:pPr>
            <w:r w:rsidRPr="00E57A6C">
              <w:rPr>
                <w:color w:val="000000"/>
                <w:lang w:val="it-IT"/>
              </w:rPr>
              <w:t xml:space="preserve">* Xét </w:t>
            </w:r>
            <w:r w:rsidRPr="00E57A6C">
              <w:rPr>
                <w:color w:val="000000"/>
                <w:position w:val="-4"/>
                <w:lang w:val="it-IT"/>
              </w:rPr>
              <w:object w:dxaOrig="580" w:dyaOrig="260" w14:anchorId="2A5A5175">
                <v:shape id="_x0000_i8144" type="#_x0000_t75" style="width:29pt;height:13pt" o:ole="">
                  <v:imagedata r:id="rId47" o:title=""/>
                </v:shape>
                <o:OLEObject Type="Embed" ProgID="Equation.DSMT4" ShapeID="_x0000_i8144" DrawAspect="Content" ObjectID="_1749714227" r:id="rId48"/>
              </w:object>
            </w:r>
            <w:r w:rsidRPr="00E57A6C">
              <w:rPr>
                <w:color w:val="000000"/>
                <w:lang w:val="it-IT"/>
              </w:rPr>
              <w:t xml:space="preserve">. Áp dụng định lý OG có: </w:t>
            </w:r>
            <w:r w:rsidRPr="00E57A6C">
              <w:rPr>
                <w:color w:val="000000"/>
                <w:position w:val="-30"/>
                <w:lang w:val="it-IT"/>
              </w:rPr>
              <w:object w:dxaOrig="2740" w:dyaOrig="680" w14:anchorId="65F3B857">
                <v:shape id="_x0000_i8145" type="#_x0000_t75" style="width:137pt;height:34pt" o:ole="">
                  <v:imagedata r:id="rId49" o:title=""/>
                </v:shape>
                <o:OLEObject Type="Embed" ProgID="Equation.DSMT4" ShapeID="_x0000_i8145" DrawAspect="Content" ObjectID="_1749714228" r:id="rId50"/>
              </w:object>
            </w:r>
            <w:r w:rsidRPr="00E57A6C">
              <w:rPr>
                <w:color w:val="000000"/>
                <w:lang w:val="it-IT"/>
              </w:rPr>
              <w:t xml:space="preserve">            </w:t>
            </w:r>
          </w:p>
          <w:p w14:paraId="4739D165" w14:textId="77777777" w:rsidR="00A8570A" w:rsidRPr="00E57A6C" w:rsidRDefault="00A8570A" w:rsidP="00A8570A">
            <w:pPr>
              <w:rPr>
                <w:b/>
                <w:i/>
                <w:color w:val="000000"/>
                <w:lang w:val="it-IT"/>
              </w:rPr>
            </w:pPr>
            <w:r w:rsidRPr="00E57A6C">
              <w:rPr>
                <w:color w:val="000000"/>
                <w:lang w:val="it-IT"/>
              </w:rPr>
              <w:t xml:space="preserve">Với </w:t>
            </w:r>
            <w:r w:rsidRPr="00E57A6C">
              <w:rPr>
                <w:color w:val="000000"/>
                <w:position w:val="-4"/>
                <w:lang w:val="it-IT"/>
              </w:rPr>
              <w:object w:dxaOrig="580" w:dyaOrig="260" w14:anchorId="51F3BC58">
                <v:shape id="_x0000_i8146" type="#_x0000_t75" style="width:29pt;height:13pt" o:ole="">
                  <v:imagedata r:id="rId51" o:title=""/>
                </v:shape>
                <o:OLEObject Type="Embed" ProgID="Equation.DSMT4" ShapeID="_x0000_i8146" DrawAspect="Content" ObjectID="_1749714229" r:id="rId52"/>
              </w:object>
            </w:r>
            <w:r w:rsidRPr="00E57A6C">
              <w:rPr>
                <w:color w:val="000000"/>
                <w:lang w:val="it-IT"/>
              </w:rPr>
              <w:t xml:space="preserve"> ứng với các điềm trên bề mặt quả cầu thì điện trường bằng</w:t>
            </w:r>
            <w:r w:rsidRPr="00E57A6C">
              <w:rPr>
                <w:color w:val="000000"/>
                <w:position w:val="-30"/>
                <w:lang w:val="it-IT"/>
              </w:rPr>
              <w:object w:dxaOrig="1219" w:dyaOrig="680" w14:anchorId="0E8D548A">
                <v:shape id="_x0000_i8147" type="#_x0000_t75" style="width:60.95pt;height:34pt" o:ole="">
                  <v:imagedata r:id="rId53" o:title=""/>
                </v:shape>
                <o:OLEObject Type="Embed" ProgID="Equation.DSMT4" ShapeID="_x0000_i8147" DrawAspect="Content" ObjectID="_1749714230" r:id="rId54"/>
              </w:object>
            </w:r>
            <w:r w:rsidRPr="00E57A6C">
              <w:rPr>
                <w:color w:val="000000"/>
                <w:lang w:val="it-IT"/>
              </w:rPr>
              <w:t xml:space="preserve">          </w:t>
            </w:r>
          </w:p>
          <w:p w14:paraId="1022D800" w14:textId="77777777" w:rsidR="00A8570A" w:rsidRPr="00E57A6C" w:rsidRDefault="00A8570A" w:rsidP="00A8570A">
            <w:pPr>
              <w:rPr>
                <w:b/>
                <w:i/>
                <w:color w:val="000000"/>
                <w:lang w:val="it-IT"/>
              </w:rPr>
            </w:pPr>
            <w:r w:rsidRPr="00E57A6C">
              <w:rPr>
                <w:color w:val="000000"/>
                <w:lang w:val="it-IT"/>
              </w:rPr>
              <w:t xml:space="preserve">Với </w:t>
            </w:r>
            <w:r w:rsidRPr="00E57A6C">
              <w:rPr>
                <w:color w:val="000000"/>
                <w:position w:val="-4"/>
                <w:lang w:val="it-IT"/>
              </w:rPr>
              <w:object w:dxaOrig="600" w:dyaOrig="200" w14:anchorId="5EF0DA11">
                <v:shape id="_x0000_i8148" type="#_x0000_t75" style="width:30pt;height:10pt" o:ole="">
                  <v:imagedata r:id="rId55" o:title=""/>
                </v:shape>
                <o:OLEObject Type="Embed" ProgID="Equation.DSMT4" ShapeID="_x0000_i8148" DrawAspect="Content" ObjectID="_1749714231" r:id="rId56"/>
              </w:object>
            </w:r>
            <w:r w:rsidRPr="00E57A6C">
              <w:rPr>
                <w:color w:val="000000"/>
                <w:lang w:val="it-IT"/>
              </w:rPr>
              <w:t xml:space="preserve"> ứng với các điểm ở rất xa quả cầu thì điện trường bằng</w:t>
            </w:r>
            <w:r w:rsidRPr="00E57A6C">
              <w:rPr>
                <w:color w:val="000000"/>
                <w:position w:val="-6"/>
                <w:lang w:val="it-IT"/>
              </w:rPr>
              <w:object w:dxaOrig="600" w:dyaOrig="279" w14:anchorId="58EAB742">
                <v:shape id="_x0000_i8149" type="#_x0000_t75" style="width:30pt;height:13.95pt" o:ole="">
                  <v:imagedata r:id="rId57" o:title=""/>
                </v:shape>
                <o:OLEObject Type="Embed" ProgID="Equation.DSMT4" ShapeID="_x0000_i8149" DrawAspect="Content" ObjectID="_1749714232" r:id="rId58"/>
              </w:object>
            </w:r>
            <w:r w:rsidRPr="00E57A6C">
              <w:rPr>
                <w:color w:val="000000"/>
                <w:lang w:val="it-IT"/>
              </w:rPr>
              <w:t xml:space="preserve">.        </w:t>
            </w:r>
          </w:p>
          <w:p w14:paraId="23C53658" w14:textId="77777777" w:rsidR="00734D8E" w:rsidRPr="00E57A6C" w:rsidRDefault="00734D8E" w:rsidP="00A8570A">
            <w:pPr>
              <w:rPr>
                <w:b/>
                <w:color w:val="000000"/>
                <w:u w:val="single"/>
                <w:lang w:val="it-IT"/>
              </w:rPr>
            </w:pPr>
          </w:p>
          <w:p w14:paraId="5FC2863D" w14:textId="77777777" w:rsidR="00A8570A" w:rsidRPr="00E57A6C" w:rsidRDefault="00734D8E" w:rsidP="00A8570A">
            <w:pPr>
              <w:rPr>
                <w:color w:val="000000"/>
                <w:lang w:val="it-IT"/>
              </w:rPr>
            </w:pPr>
            <w:r w:rsidRPr="00E57A6C">
              <w:rPr>
                <w:b/>
                <w:color w:val="000000"/>
                <w:lang w:val="it-IT"/>
              </w:rPr>
              <w:t xml:space="preserve">2. </w:t>
            </w:r>
            <w:r w:rsidR="00A8570A" w:rsidRPr="00E57A6C">
              <w:rPr>
                <w:color w:val="000000"/>
                <w:lang w:val="it-IT"/>
              </w:rPr>
              <w:t xml:space="preserve">Gọi điểm mà hạt có thể lại gần nhất quả cầu cách tâm G của quả cầu đoạn r, lúc đó vận tốc của hạt là </w:t>
            </w:r>
            <w:r w:rsidR="00A8570A" w:rsidRPr="00E57A6C">
              <w:rPr>
                <w:color w:val="000000"/>
                <w:position w:val="-6"/>
                <w:lang w:val="it-IT"/>
              </w:rPr>
              <w:object w:dxaOrig="240" w:dyaOrig="279" w14:anchorId="3F854D32">
                <v:shape id="_x0000_i8150" type="#_x0000_t75" style="width:12pt;height:13.95pt" o:ole="">
                  <v:imagedata r:id="rId59" o:title=""/>
                </v:shape>
                <o:OLEObject Type="Embed" ProgID="Equation.DSMT4" ShapeID="_x0000_i8150" DrawAspect="Content" ObjectID="_1749714233" r:id="rId60"/>
              </w:object>
            </w:r>
            <w:r w:rsidR="00A8570A" w:rsidRPr="00E57A6C">
              <w:rPr>
                <w:color w:val="000000"/>
                <w:lang w:val="it-IT"/>
              </w:rPr>
              <w:t xml:space="preserve">. </w:t>
            </w:r>
          </w:p>
          <w:p w14:paraId="44A4BBCF" w14:textId="77777777" w:rsidR="00A8570A" w:rsidRPr="00E57A6C" w:rsidRDefault="00A8570A" w:rsidP="00A8570A">
            <w:pPr>
              <w:rPr>
                <w:b/>
                <w:i/>
                <w:color w:val="000000"/>
                <w:lang w:val="it-IT"/>
              </w:rPr>
            </w:pPr>
            <w:r w:rsidRPr="00E57A6C">
              <w:rPr>
                <w:color w:val="000000"/>
                <w:lang w:val="it-IT"/>
              </w:rPr>
              <w:t>- Trong quá trình chuyển động hạt chịu tác dụng của lực điện (lực culong) luôn hướng về tâm G</w:t>
            </w:r>
            <w:r w:rsidRPr="00E57A6C">
              <w:rPr>
                <w:color w:val="000000"/>
                <w:position w:val="-6"/>
                <w:lang w:val="it-IT"/>
              </w:rPr>
              <w:object w:dxaOrig="300" w:dyaOrig="240" w14:anchorId="77EF586B">
                <v:shape id="_x0000_i8151" type="#_x0000_t75" style="width:15pt;height:12pt" o:ole="">
                  <v:imagedata r:id="rId61" o:title=""/>
                </v:shape>
                <o:OLEObject Type="Embed" ProgID="Equation.DSMT4" ShapeID="_x0000_i8151" DrawAspect="Content" ObjectID="_1749714234" r:id="rId62"/>
              </w:object>
            </w:r>
            <w:r w:rsidRPr="00E57A6C">
              <w:rPr>
                <w:color w:val="000000"/>
                <w:lang w:val="it-IT"/>
              </w:rPr>
              <w:t>đối với trục quay qua G lực này không gây ra momen</w:t>
            </w:r>
            <w:r w:rsidRPr="00E57A6C">
              <w:rPr>
                <w:color w:val="000000"/>
                <w:position w:val="-6"/>
                <w:lang w:val="it-IT"/>
              </w:rPr>
              <w:object w:dxaOrig="300" w:dyaOrig="240" w14:anchorId="341FF83C">
                <v:shape id="_x0000_i8152" type="#_x0000_t75" style="width:15pt;height:12pt" o:ole="">
                  <v:imagedata r:id="rId61" o:title=""/>
                </v:shape>
                <o:OLEObject Type="Embed" ProgID="Equation.DSMT4" ShapeID="_x0000_i8152" DrawAspect="Content" ObjectID="_1749714235" r:id="rId63"/>
              </w:object>
            </w:r>
            <w:r w:rsidRPr="00E57A6C">
              <w:rPr>
                <w:color w:val="000000"/>
                <w:lang w:val="it-IT"/>
              </w:rPr>
              <w:t>đối với G momen động lượng của m bảo toàn</w:t>
            </w:r>
            <w:r w:rsidRPr="00E57A6C">
              <w:rPr>
                <w:color w:val="000000"/>
                <w:position w:val="-24"/>
                <w:lang w:val="it-IT"/>
              </w:rPr>
              <w:object w:dxaOrig="1760" w:dyaOrig="620" w14:anchorId="4982D6E9">
                <v:shape id="_x0000_i8153" type="#_x0000_t75" style="width:88pt;height:31pt" o:ole="">
                  <v:imagedata r:id="rId64" o:title=""/>
                </v:shape>
                <o:OLEObject Type="Embed" ProgID="Equation.DSMT4" ShapeID="_x0000_i8153" DrawAspect="Content" ObjectID="_1749714236" r:id="rId65"/>
              </w:object>
            </w:r>
            <w:r w:rsidRPr="00E57A6C">
              <w:rPr>
                <w:color w:val="000000"/>
                <w:lang w:val="it-IT"/>
              </w:rPr>
              <w:t xml:space="preserve">     (1)         </w:t>
            </w:r>
          </w:p>
          <w:p w14:paraId="7EC5D261" w14:textId="77777777" w:rsidR="00A8570A" w:rsidRPr="00E57A6C" w:rsidRDefault="00A8570A" w:rsidP="00A8570A">
            <w:pPr>
              <w:rPr>
                <w:color w:val="000000"/>
                <w:lang w:val="it-IT"/>
              </w:rPr>
            </w:pPr>
            <w:r w:rsidRPr="00E57A6C">
              <w:rPr>
                <w:color w:val="000000"/>
                <w:lang w:val="it-IT"/>
              </w:rPr>
              <w:t xml:space="preserve">- Bảo toàn năng lượng ta có: </w:t>
            </w:r>
          </w:p>
          <w:p w14:paraId="0624DFCF" w14:textId="77777777" w:rsidR="00A8570A" w:rsidRPr="00E57A6C" w:rsidRDefault="00A8570A" w:rsidP="00A8570A">
            <w:pPr>
              <w:rPr>
                <w:color w:val="000000"/>
                <w:lang w:val="it-IT"/>
              </w:rPr>
            </w:pPr>
            <w:r w:rsidRPr="00E57A6C">
              <w:rPr>
                <w:color w:val="000000"/>
                <w:position w:val="-64"/>
                <w:lang w:val="it-IT"/>
              </w:rPr>
              <w:object w:dxaOrig="5200" w:dyaOrig="1400" w14:anchorId="3B7B7C91">
                <v:shape id="_x0000_i8154" type="#_x0000_t75" style="width:260pt;height:70pt" o:ole="">
                  <v:imagedata r:id="rId66" o:title=""/>
                </v:shape>
                <o:OLEObject Type="Embed" ProgID="Equation.DSMT4" ShapeID="_x0000_i8154" DrawAspect="Content" ObjectID="_1749714237" r:id="rId67"/>
              </w:object>
            </w:r>
            <w:r w:rsidRPr="00E57A6C">
              <w:rPr>
                <w:color w:val="000000"/>
                <w:lang w:val="it-IT"/>
              </w:rPr>
              <w:t xml:space="preserve">       </w:t>
            </w:r>
          </w:p>
          <w:p w14:paraId="4FAAB262" w14:textId="77777777" w:rsidR="00A8570A" w:rsidRPr="00E57A6C" w:rsidRDefault="00A8570A" w:rsidP="00A8570A">
            <w:pPr>
              <w:rPr>
                <w:b/>
                <w:i/>
                <w:color w:val="000000"/>
                <w:lang w:val="it-IT"/>
              </w:rPr>
            </w:pPr>
            <w:r w:rsidRPr="00E57A6C">
              <w:rPr>
                <w:color w:val="000000"/>
                <w:lang w:val="it-IT"/>
              </w:rPr>
              <w:t xml:space="preserve">Từ (1)(2) </w:t>
            </w:r>
            <w:r w:rsidRPr="00E57A6C">
              <w:rPr>
                <w:color w:val="000000"/>
                <w:position w:val="-32"/>
                <w:lang w:val="it-IT"/>
              </w:rPr>
              <w:object w:dxaOrig="3540" w:dyaOrig="760" w14:anchorId="0B668AF0">
                <v:shape id="_x0000_i8155" type="#_x0000_t75" style="width:177pt;height:38pt" o:ole="">
                  <v:imagedata r:id="rId68" o:title=""/>
                </v:shape>
                <o:OLEObject Type="Embed" ProgID="Equation.DSMT4" ShapeID="_x0000_i8155" DrawAspect="Content" ObjectID="_1749714238" r:id="rId69"/>
              </w:object>
            </w:r>
            <w:r w:rsidRPr="00E57A6C">
              <w:rPr>
                <w:color w:val="000000"/>
                <w:lang w:val="it-IT"/>
              </w:rPr>
              <w:t xml:space="preserve">         </w:t>
            </w:r>
          </w:p>
          <w:p w14:paraId="628A3D8E" w14:textId="77777777" w:rsidR="00A8570A" w:rsidRPr="00E57A6C" w:rsidRDefault="00A8570A" w:rsidP="00A8570A">
            <w:pPr>
              <w:rPr>
                <w:b/>
                <w:i/>
                <w:color w:val="000000"/>
                <w:lang w:val="it-IT"/>
              </w:rPr>
            </w:pPr>
            <w:r w:rsidRPr="00E57A6C">
              <w:rPr>
                <w:position w:val="-6"/>
              </w:rPr>
              <w:object w:dxaOrig="300" w:dyaOrig="240" w14:anchorId="77ECDEDE">
                <v:shape id="_x0000_i8156" type="#_x0000_t75" style="width:15pt;height:12pt" o:ole="">
                  <v:imagedata r:id="rId70" o:title=""/>
                </v:shape>
                <o:OLEObject Type="Embed" ProgID="Equation.DSMT4" ShapeID="_x0000_i8156" DrawAspect="Content" ObjectID="_1749714239" r:id="rId71"/>
              </w:object>
            </w:r>
            <w:r w:rsidRPr="00E57A6C">
              <w:rPr>
                <w:color w:val="000000"/>
                <w:lang w:val="it-IT"/>
              </w:rPr>
              <w:t xml:space="preserve">chọn nghiệm </w:t>
            </w:r>
            <w:r w:rsidRPr="00E57A6C">
              <w:rPr>
                <w:position w:val="-90"/>
              </w:rPr>
              <w:object w:dxaOrig="3600" w:dyaOrig="1320" w14:anchorId="552EE801">
                <v:shape id="_x0000_i8157" type="#_x0000_t75" style="width:180pt;height:66pt" o:ole="">
                  <v:imagedata r:id="rId72" o:title=""/>
                </v:shape>
                <o:OLEObject Type="Embed" ProgID="Equation.DSMT4" ShapeID="_x0000_i8157" DrawAspect="Content" ObjectID="_1749714240" r:id="rId73"/>
              </w:object>
            </w:r>
            <w:r w:rsidRPr="00E57A6C">
              <w:rPr>
                <w:lang w:val="it-IT"/>
              </w:rPr>
              <w:t xml:space="preserve">    (3</w:t>
            </w:r>
            <w:r w:rsidR="00442D50" w:rsidRPr="00E57A6C">
              <w:rPr>
                <w:lang w:val="it-IT"/>
              </w:rPr>
              <w:t>)</w:t>
            </w:r>
          </w:p>
          <w:p w14:paraId="6C685643" w14:textId="77777777" w:rsidR="00A8570A" w:rsidRPr="00E57A6C" w:rsidRDefault="00A8570A" w:rsidP="00A8570A">
            <w:pPr>
              <w:rPr>
                <w:color w:val="000000"/>
                <w:lang w:val="it-IT"/>
              </w:rPr>
            </w:pPr>
            <w:r w:rsidRPr="00E57A6C">
              <w:rPr>
                <w:color w:val="000000"/>
                <w:lang w:val="it-IT"/>
              </w:rPr>
              <w:t xml:space="preserve">Bài toán có nghĩa khi </w:t>
            </w:r>
            <w:r w:rsidRPr="00E57A6C">
              <w:rPr>
                <w:color w:val="000000"/>
                <w:position w:val="-4"/>
                <w:lang w:val="it-IT"/>
              </w:rPr>
              <w:object w:dxaOrig="580" w:dyaOrig="260" w14:anchorId="038743DC">
                <v:shape id="_x0000_i8158" type="#_x0000_t75" style="width:29pt;height:13pt" o:ole="">
                  <v:imagedata r:id="rId74" o:title=""/>
                </v:shape>
                <o:OLEObject Type="Embed" ProgID="Equation.DSMT4" ShapeID="_x0000_i8158" DrawAspect="Content" ObjectID="_1749714241" r:id="rId75"/>
              </w:object>
            </w:r>
            <w:r w:rsidRPr="00E57A6C">
              <w:rPr>
                <w:color w:val="000000"/>
                <w:lang w:val="it-IT"/>
              </w:rPr>
              <w:t xml:space="preserve">    (4)</w:t>
            </w:r>
          </w:p>
          <w:p w14:paraId="79C234D5" w14:textId="77777777" w:rsidR="00931670" w:rsidRPr="00E57A6C" w:rsidRDefault="00A8570A" w:rsidP="00A8570A">
            <w:pPr>
              <w:rPr>
                <w:color w:val="000000"/>
                <w:lang w:val="it-IT"/>
              </w:rPr>
            </w:pPr>
            <w:r w:rsidRPr="00E57A6C">
              <w:rPr>
                <w:color w:val="000000"/>
                <w:lang w:val="it-IT"/>
              </w:rPr>
              <w:t>Từ (3)(4)</w:t>
            </w:r>
            <w:r w:rsidRPr="00E57A6C">
              <w:rPr>
                <w:color w:val="000000"/>
                <w:position w:val="-32"/>
                <w:lang w:val="it-IT"/>
              </w:rPr>
              <w:object w:dxaOrig="4660" w:dyaOrig="760" w14:anchorId="77430C0F">
                <v:shape id="_x0000_i8159" type="#_x0000_t75" style="width:233pt;height:38pt" o:ole="">
                  <v:imagedata r:id="rId76" o:title=""/>
                </v:shape>
                <o:OLEObject Type="Embed" ProgID="Equation.DSMT4" ShapeID="_x0000_i8159" DrawAspect="Content" ObjectID="_1749714242" r:id="rId77"/>
              </w:object>
            </w:r>
            <w:r w:rsidRPr="00E57A6C">
              <w:rPr>
                <w:color w:val="000000"/>
                <w:lang w:val="it-IT"/>
              </w:rPr>
              <w:t xml:space="preserve">       </w:t>
            </w:r>
          </w:p>
          <w:p w14:paraId="2A71D02F" w14:textId="77777777" w:rsidR="00863F90" w:rsidRPr="00E57A6C" w:rsidRDefault="00931670" w:rsidP="00233257">
            <w:pPr>
              <w:rPr>
                <w:b/>
                <w:lang w:val="fr-FR"/>
              </w:rPr>
            </w:pPr>
            <w:r w:rsidRPr="00E57A6C">
              <w:rPr>
                <w:lang w:val="fr-FR"/>
              </w:rPr>
              <w:t xml:space="preserve">+ Khi </w:t>
            </w:r>
            <w:r w:rsidRPr="00E57A6C">
              <w:rPr>
                <w:noProof/>
                <w:position w:val="-6"/>
              </w:rPr>
              <w:drawing>
                <wp:inline distT="0" distB="0" distL="0" distR="0" wp14:anchorId="6232A40B" wp14:editId="4BCC18EE">
                  <wp:extent cx="352425" cy="15240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52425" cy="152400"/>
                          </a:xfrm>
                          <a:prstGeom prst="rect">
                            <a:avLst/>
                          </a:prstGeom>
                          <a:noFill/>
                          <a:ln>
                            <a:noFill/>
                          </a:ln>
                        </pic:spPr>
                      </pic:pic>
                    </a:graphicData>
                  </a:graphic>
                </wp:inline>
              </w:drawing>
            </w:r>
            <w:r w:rsidRPr="00E57A6C">
              <w:rPr>
                <w:lang w:val="fr-FR"/>
              </w:rPr>
              <w:t xml:space="preserve"> thì i=0, và u</w:t>
            </w:r>
            <w:r w:rsidRPr="00E57A6C">
              <w:rPr>
                <w:vertAlign w:val="subscript"/>
                <w:lang w:val="fr-FR"/>
              </w:rPr>
              <w:t>NP</w:t>
            </w:r>
            <w:r w:rsidRPr="00E57A6C">
              <w:rPr>
                <w:lang w:val="fr-FR"/>
              </w:rPr>
              <w:t xml:space="preserve"> = - U</w:t>
            </w:r>
            <w:r w:rsidRPr="00E57A6C">
              <w:rPr>
                <w:vertAlign w:val="subscript"/>
                <w:lang w:val="fr-FR"/>
              </w:rPr>
              <w:t>0</w:t>
            </w:r>
            <w:r w:rsidRPr="00E57A6C">
              <w:rPr>
                <w:lang w:val="fr-FR"/>
              </w:rPr>
              <w:t>/3</w:t>
            </w:r>
            <w:r w:rsidR="00A8570A" w:rsidRPr="00E57A6C">
              <w:rPr>
                <w:color w:val="000000"/>
                <w:lang w:val="it-IT"/>
              </w:rPr>
              <w:t xml:space="preserve"> </w:t>
            </w:r>
          </w:p>
        </w:tc>
        <w:tc>
          <w:tcPr>
            <w:tcW w:w="850" w:type="dxa"/>
          </w:tcPr>
          <w:p w14:paraId="6B4C57D7" w14:textId="77777777" w:rsidR="00863F90" w:rsidRPr="00E57A6C" w:rsidRDefault="00863F90" w:rsidP="00AC7C2C">
            <w:pPr>
              <w:spacing w:line="312" w:lineRule="auto"/>
              <w:jc w:val="center"/>
              <w:rPr>
                <w:b/>
                <w:lang w:val="fr-FR"/>
              </w:rPr>
            </w:pPr>
          </w:p>
          <w:p w14:paraId="6AD2B8DB" w14:textId="77777777" w:rsidR="00A8570A" w:rsidRPr="00E57A6C" w:rsidRDefault="00A8570A" w:rsidP="00AC7C2C">
            <w:pPr>
              <w:spacing w:line="312" w:lineRule="auto"/>
              <w:jc w:val="center"/>
              <w:rPr>
                <w:b/>
                <w:lang w:val="fr-FR"/>
              </w:rPr>
            </w:pPr>
          </w:p>
          <w:p w14:paraId="310A9D2D" w14:textId="77777777" w:rsidR="00A8570A" w:rsidRPr="00E57A6C" w:rsidRDefault="00A8570A" w:rsidP="00AC7C2C">
            <w:pPr>
              <w:spacing w:line="312" w:lineRule="auto"/>
              <w:jc w:val="center"/>
              <w:rPr>
                <w:b/>
                <w:lang w:val="fr-FR"/>
              </w:rPr>
            </w:pPr>
          </w:p>
          <w:p w14:paraId="7F3C854F" w14:textId="77777777" w:rsidR="00A8570A" w:rsidRPr="00E57A6C" w:rsidRDefault="00A8570A" w:rsidP="00AC7C2C">
            <w:pPr>
              <w:spacing w:line="312" w:lineRule="auto"/>
              <w:jc w:val="center"/>
              <w:rPr>
                <w:b/>
                <w:lang w:val="fr-FR"/>
              </w:rPr>
            </w:pPr>
            <w:r w:rsidRPr="00E57A6C">
              <w:rPr>
                <w:b/>
                <w:lang w:val="fr-FR"/>
              </w:rPr>
              <w:t>0,5</w:t>
            </w:r>
          </w:p>
          <w:p w14:paraId="4FD33038" w14:textId="77777777" w:rsidR="00A8570A" w:rsidRPr="00E57A6C" w:rsidRDefault="00A8570A" w:rsidP="00AC7C2C">
            <w:pPr>
              <w:spacing w:line="312" w:lineRule="auto"/>
              <w:jc w:val="center"/>
              <w:rPr>
                <w:b/>
                <w:lang w:val="fr-FR"/>
              </w:rPr>
            </w:pPr>
          </w:p>
          <w:p w14:paraId="73EDAC62" w14:textId="77777777" w:rsidR="00A8570A" w:rsidRPr="00E57A6C" w:rsidRDefault="00A8570A" w:rsidP="00AC7C2C">
            <w:pPr>
              <w:spacing w:line="312" w:lineRule="auto"/>
              <w:jc w:val="center"/>
              <w:rPr>
                <w:b/>
                <w:lang w:val="fr-FR"/>
              </w:rPr>
            </w:pPr>
            <w:r w:rsidRPr="00E57A6C">
              <w:rPr>
                <w:b/>
                <w:lang w:val="fr-FR"/>
              </w:rPr>
              <w:t>0,5</w:t>
            </w:r>
          </w:p>
          <w:p w14:paraId="7FFB15D9" w14:textId="77777777" w:rsidR="00A8570A" w:rsidRPr="00E57A6C" w:rsidRDefault="00A8570A" w:rsidP="00AC7C2C">
            <w:pPr>
              <w:spacing w:line="312" w:lineRule="auto"/>
              <w:jc w:val="center"/>
              <w:rPr>
                <w:b/>
                <w:lang w:val="fr-FR"/>
              </w:rPr>
            </w:pPr>
          </w:p>
          <w:p w14:paraId="5E82158C" w14:textId="77777777" w:rsidR="00A8570A" w:rsidRPr="00E57A6C" w:rsidRDefault="00A8570A" w:rsidP="00AC7C2C">
            <w:pPr>
              <w:spacing w:line="312" w:lineRule="auto"/>
              <w:jc w:val="center"/>
              <w:rPr>
                <w:b/>
                <w:lang w:val="fr-FR"/>
              </w:rPr>
            </w:pPr>
          </w:p>
          <w:p w14:paraId="3F819578" w14:textId="77777777" w:rsidR="00A8570A" w:rsidRPr="00E57A6C" w:rsidRDefault="00A8570A" w:rsidP="00AC7C2C">
            <w:pPr>
              <w:spacing w:line="312" w:lineRule="auto"/>
              <w:jc w:val="center"/>
              <w:rPr>
                <w:b/>
                <w:lang w:val="fr-FR"/>
              </w:rPr>
            </w:pPr>
          </w:p>
          <w:p w14:paraId="694FEEDD" w14:textId="77777777" w:rsidR="00B3460F" w:rsidRPr="00E57A6C" w:rsidRDefault="00B3460F" w:rsidP="00AC7C2C">
            <w:pPr>
              <w:spacing w:line="312" w:lineRule="auto"/>
              <w:jc w:val="center"/>
              <w:rPr>
                <w:b/>
                <w:lang w:val="fr-FR"/>
              </w:rPr>
            </w:pPr>
          </w:p>
          <w:p w14:paraId="3A8B7F0F" w14:textId="77777777" w:rsidR="00B3460F" w:rsidRPr="00E57A6C" w:rsidRDefault="00B3460F" w:rsidP="00AC7C2C">
            <w:pPr>
              <w:spacing w:line="312" w:lineRule="auto"/>
              <w:jc w:val="center"/>
              <w:rPr>
                <w:b/>
                <w:lang w:val="fr-FR"/>
              </w:rPr>
            </w:pPr>
          </w:p>
          <w:p w14:paraId="14963612" w14:textId="77777777" w:rsidR="00B3460F" w:rsidRPr="00E57A6C" w:rsidRDefault="00B3460F" w:rsidP="00AC7C2C">
            <w:pPr>
              <w:spacing w:line="312" w:lineRule="auto"/>
              <w:jc w:val="center"/>
              <w:rPr>
                <w:b/>
                <w:lang w:val="fr-FR"/>
              </w:rPr>
            </w:pPr>
          </w:p>
          <w:p w14:paraId="61A51F49" w14:textId="77777777" w:rsidR="00B3460F" w:rsidRPr="00E57A6C" w:rsidRDefault="00B3460F" w:rsidP="00AC7C2C">
            <w:pPr>
              <w:spacing w:line="312" w:lineRule="auto"/>
              <w:jc w:val="center"/>
              <w:rPr>
                <w:b/>
                <w:lang w:val="fr-FR"/>
              </w:rPr>
            </w:pPr>
          </w:p>
          <w:p w14:paraId="16AE300E" w14:textId="77777777" w:rsidR="00A8570A" w:rsidRPr="00E57A6C" w:rsidRDefault="00A8570A" w:rsidP="00AC7C2C">
            <w:pPr>
              <w:spacing w:line="312" w:lineRule="auto"/>
              <w:jc w:val="center"/>
              <w:rPr>
                <w:b/>
                <w:lang w:val="fr-FR"/>
              </w:rPr>
            </w:pPr>
            <w:r w:rsidRPr="00E57A6C">
              <w:rPr>
                <w:b/>
                <w:lang w:val="fr-FR"/>
              </w:rPr>
              <w:t>0,5</w:t>
            </w:r>
          </w:p>
          <w:p w14:paraId="33763838" w14:textId="77777777" w:rsidR="00A8570A" w:rsidRPr="00E57A6C" w:rsidRDefault="00A8570A" w:rsidP="00AC7C2C">
            <w:pPr>
              <w:spacing w:line="312" w:lineRule="auto"/>
              <w:jc w:val="center"/>
              <w:rPr>
                <w:b/>
                <w:lang w:val="fr-FR"/>
              </w:rPr>
            </w:pPr>
          </w:p>
          <w:p w14:paraId="5957797C" w14:textId="77777777" w:rsidR="00A8570A" w:rsidRPr="00E57A6C" w:rsidRDefault="00A8570A" w:rsidP="00AC7C2C">
            <w:pPr>
              <w:spacing w:line="312" w:lineRule="auto"/>
              <w:jc w:val="center"/>
              <w:rPr>
                <w:b/>
                <w:lang w:val="fr-FR"/>
              </w:rPr>
            </w:pPr>
          </w:p>
          <w:p w14:paraId="0BDC6C48" w14:textId="77777777" w:rsidR="00A8570A" w:rsidRPr="00E57A6C" w:rsidRDefault="00A8570A" w:rsidP="00AC7C2C">
            <w:pPr>
              <w:spacing w:line="312" w:lineRule="auto"/>
              <w:jc w:val="center"/>
              <w:rPr>
                <w:b/>
                <w:lang w:val="fr-FR"/>
              </w:rPr>
            </w:pPr>
          </w:p>
          <w:p w14:paraId="2232BEA8" w14:textId="77777777" w:rsidR="00A8570A" w:rsidRPr="00E57A6C" w:rsidRDefault="00A8570A" w:rsidP="00AC7C2C">
            <w:pPr>
              <w:spacing w:line="312" w:lineRule="auto"/>
              <w:jc w:val="center"/>
              <w:rPr>
                <w:b/>
                <w:lang w:val="fr-FR"/>
              </w:rPr>
            </w:pPr>
          </w:p>
          <w:p w14:paraId="0FC8E4DD" w14:textId="77777777" w:rsidR="00A8570A" w:rsidRPr="00E57A6C" w:rsidRDefault="00A8570A" w:rsidP="00AC7C2C">
            <w:pPr>
              <w:spacing w:line="312" w:lineRule="auto"/>
              <w:jc w:val="center"/>
              <w:rPr>
                <w:b/>
                <w:lang w:val="fr-FR"/>
              </w:rPr>
            </w:pPr>
          </w:p>
          <w:p w14:paraId="29009DBF" w14:textId="77777777" w:rsidR="00A8570A" w:rsidRPr="00E57A6C" w:rsidRDefault="00A8570A" w:rsidP="00AC7C2C">
            <w:pPr>
              <w:spacing w:line="312" w:lineRule="auto"/>
              <w:jc w:val="center"/>
              <w:rPr>
                <w:b/>
                <w:lang w:val="fr-FR"/>
              </w:rPr>
            </w:pPr>
            <w:r w:rsidRPr="00E57A6C">
              <w:rPr>
                <w:b/>
                <w:lang w:val="fr-FR"/>
              </w:rPr>
              <w:t>0,5</w:t>
            </w:r>
          </w:p>
          <w:p w14:paraId="17B0695A" w14:textId="77777777" w:rsidR="00A8570A" w:rsidRPr="00E57A6C" w:rsidRDefault="00A8570A" w:rsidP="00AC7C2C">
            <w:pPr>
              <w:spacing w:line="312" w:lineRule="auto"/>
              <w:jc w:val="center"/>
              <w:rPr>
                <w:b/>
                <w:lang w:val="fr-FR"/>
              </w:rPr>
            </w:pPr>
          </w:p>
          <w:p w14:paraId="65C667AD" w14:textId="77777777" w:rsidR="00A8570A" w:rsidRPr="00E57A6C" w:rsidRDefault="00A8570A" w:rsidP="00AC7C2C">
            <w:pPr>
              <w:spacing w:line="312" w:lineRule="auto"/>
              <w:jc w:val="center"/>
              <w:rPr>
                <w:b/>
                <w:lang w:val="fr-FR"/>
              </w:rPr>
            </w:pPr>
          </w:p>
          <w:p w14:paraId="07844AB7" w14:textId="77777777" w:rsidR="00A8570A" w:rsidRPr="00E57A6C" w:rsidRDefault="00A8570A" w:rsidP="00AC7C2C">
            <w:pPr>
              <w:spacing w:line="312" w:lineRule="auto"/>
              <w:jc w:val="center"/>
              <w:rPr>
                <w:b/>
                <w:lang w:val="fr-FR"/>
              </w:rPr>
            </w:pPr>
          </w:p>
          <w:p w14:paraId="79331369" w14:textId="77777777" w:rsidR="00A8570A" w:rsidRPr="00E57A6C" w:rsidRDefault="00A8570A" w:rsidP="00AC7C2C">
            <w:pPr>
              <w:spacing w:line="312" w:lineRule="auto"/>
              <w:jc w:val="center"/>
              <w:rPr>
                <w:b/>
                <w:lang w:val="fr-FR"/>
              </w:rPr>
            </w:pPr>
          </w:p>
          <w:p w14:paraId="377CA78B" w14:textId="77777777" w:rsidR="00A8570A" w:rsidRPr="00E57A6C" w:rsidRDefault="00A8570A" w:rsidP="00AC7C2C">
            <w:pPr>
              <w:spacing w:line="312" w:lineRule="auto"/>
              <w:jc w:val="center"/>
              <w:rPr>
                <w:b/>
                <w:lang w:val="fr-FR"/>
              </w:rPr>
            </w:pPr>
            <w:r w:rsidRPr="00E57A6C">
              <w:rPr>
                <w:b/>
                <w:lang w:val="fr-FR"/>
              </w:rPr>
              <w:t>0,5</w:t>
            </w:r>
          </w:p>
          <w:p w14:paraId="443457D6" w14:textId="77777777" w:rsidR="00A8570A" w:rsidRPr="00E57A6C" w:rsidRDefault="00A8570A" w:rsidP="00AC7C2C">
            <w:pPr>
              <w:spacing w:line="312" w:lineRule="auto"/>
              <w:jc w:val="center"/>
              <w:rPr>
                <w:b/>
                <w:lang w:val="fr-FR"/>
              </w:rPr>
            </w:pPr>
          </w:p>
          <w:p w14:paraId="59E49791" w14:textId="77777777" w:rsidR="00B3460F" w:rsidRPr="00E57A6C" w:rsidRDefault="00B3460F" w:rsidP="00AC7C2C">
            <w:pPr>
              <w:spacing w:line="312" w:lineRule="auto"/>
              <w:jc w:val="center"/>
              <w:rPr>
                <w:b/>
                <w:lang w:val="fr-FR"/>
              </w:rPr>
            </w:pPr>
          </w:p>
          <w:p w14:paraId="1347DFC2" w14:textId="08B08825" w:rsidR="00A8570A" w:rsidRPr="00E57A6C" w:rsidRDefault="00A8570A" w:rsidP="00AC7C2C">
            <w:pPr>
              <w:spacing w:line="312" w:lineRule="auto"/>
              <w:jc w:val="center"/>
              <w:rPr>
                <w:b/>
                <w:lang w:val="fr-FR"/>
              </w:rPr>
            </w:pPr>
            <w:r w:rsidRPr="00E57A6C">
              <w:rPr>
                <w:b/>
                <w:lang w:val="fr-FR"/>
              </w:rPr>
              <w:t>0,5</w:t>
            </w:r>
          </w:p>
        </w:tc>
      </w:tr>
      <w:tr w:rsidR="00BA04DF" w:rsidRPr="00E57A6C" w14:paraId="76ABCB2D" w14:textId="77777777" w:rsidTr="00F46298">
        <w:tc>
          <w:tcPr>
            <w:tcW w:w="1134" w:type="dxa"/>
            <w:tcBorders>
              <w:bottom w:val="single" w:sz="4" w:space="0" w:color="000000" w:themeColor="text1"/>
            </w:tcBorders>
          </w:tcPr>
          <w:p w14:paraId="445BDFE5" w14:textId="77777777" w:rsidR="00BA04DF" w:rsidRPr="00E57A6C" w:rsidRDefault="00467EE3" w:rsidP="009B6CFF">
            <w:pPr>
              <w:tabs>
                <w:tab w:val="left" w:pos="0"/>
              </w:tabs>
              <w:spacing w:line="312" w:lineRule="auto"/>
              <w:jc w:val="center"/>
              <w:rPr>
                <w:b/>
              </w:rPr>
            </w:pPr>
            <w:r w:rsidRPr="00E57A6C">
              <w:rPr>
                <w:b/>
              </w:rPr>
              <w:t xml:space="preserve">Câu </w:t>
            </w:r>
            <w:r w:rsidR="00BA04DF" w:rsidRPr="00E57A6C">
              <w:rPr>
                <w:b/>
              </w:rPr>
              <w:t>2</w:t>
            </w:r>
          </w:p>
          <w:p w14:paraId="13A92498" w14:textId="77777777" w:rsidR="00707E5E" w:rsidRPr="00E57A6C" w:rsidRDefault="00707E5E" w:rsidP="00AC7C2C">
            <w:pPr>
              <w:tabs>
                <w:tab w:val="left" w:pos="0"/>
              </w:tabs>
              <w:spacing w:line="312" w:lineRule="auto"/>
              <w:rPr>
                <w:b/>
              </w:rPr>
            </w:pPr>
            <w:r w:rsidRPr="00E57A6C">
              <w:rPr>
                <w:b/>
              </w:rPr>
              <w:t>3,5 điểm</w:t>
            </w:r>
          </w:p>
        </w:tc>
        <w:tc>
          <w:tcPr>
            <w:tcW w:w="8364" w:type="dxa"/>
          </w:tcPr>
          <w:p w14:paraId="5AED8ADF" w14:textId="77777777" w:rsidR="00BA04DF" w:rsidRPr="00E57A6C" w:rsidRDefault="00BA04DF" w:rsidP="00B54D7C">
            <w:pPr>
              <w:spacing w:line="276" w:lineRule="auto"/>
              <w:ind w:right="2520"/>
              <w:rPr>
                <w:lang w:val="es-MX"/>
              </w:rPr>
            </w:pPr>
            <w:r w:rsidRPr="00E57A6C">
              <w:rPr>
                <w:b/>
                <w:lang w:val="es-MX"/>
              </w:rPr>
              <w:t>1.</w:t>
            </w:r>
            <w:r w:rsidRPr="00E57A6C">
              <w:rPr>
                <w:lang w:val="es-MX"/>
              </w:rPr>
              <w:t xml:space="preserve"> Điện dung tương đương C</w:t>
            </w:r>
            <w:r w:rsidRPr="00E57A6C">
              <w:rPr>
                <w:vertAlign w:val="subscript"/>
                <w:lang w:val="es-MX"/>
              </w:rPr>
              <w:t>0</w:t>
            </w:r>
            <w:r w:rsidRPr="00E57A6C">
              <w:rPr>
                <w:lang w:val="es-MX"/>
              </w:rPr>
              <w:t xml:space="preserve"> của hai tụ điện mắc nối tiếp: </w:t>
            </w:r>
          </w:p>
          <w:p w14:paraId="65F57AEE" w14:textId="77777777" w:rsidR="00BA04DF" w:rsidRPr="00E57A6C" w:rsidRDefault="00000000" w:rsidP="00B54D7C">
            <w:pPr>
              <w:spacing w:line="276" w:lineRule="auto"/>
              <w:ind w:right="2520"/>
              <w:rPr>
                <w:lang w:val="es-MX"/>
              </w:rPr>
            </w:pPr>
            <w:r>
              <w:rPr>
                <w:position w:val="-30"/>
              </w:rPr>
              <w:pict w14:anchorId="6FE5419E">
                <v:shape id="_x0000_i8160" type="#_x0000_t75" style="width:128.7pt;height:33.65pt">
                  <v:imagedata r:id="rId79" o:title=""/>
                </v:shape>
              </w:pict>
            </w:r>
            <w:r w:rsidR="00BA04DF" w:rsidRPr="00E57A6C">
              <w:rPr>
                <w:lang w:val="es-MX"/>
              </w:rPr>
              <w:t>.</w:t>
            </w:r>
          </w:p>
          <w:p w14:paraId="1579E836" w14:textId="77777777" w:rsidR="00BA04DF" w:rsidRPr="00E57A6C" w:rsidRDefault="00BA04DF" w:rsidP="00B54D7C">
            <w:pPr>
              <w:spacing w:line="276" w:lineRule="auto"/>
              <w:rPr>
                <w:spacing w:val="-4"/>
                <w:lang w:val="es-MX"/>
              </w:rPr>
            </w:pPr>
            <w:r w:rsidRPr="00E57A6C">
              <w:rPr>
                <w:spacing w:val="-4"/>
                <w:lang w:val="es-MX"/>
              </w:rPr>
              <w:t>Khi đó U</w:t>
            </w:r>
            <w:r w:rsidRPr="00E57A6C">
              <w:rPr>
                <w:spacing w:val="-4"/>
                <w:vertAlign w:val="subscript"/>
                <w:lang w:val="es-MX"/>
              </w:rPr>
              <w:t>0</w:t>
            </w:r>
            <w:r w:rsidRPr="00E57A6C">
              <w:rPr>
                <w:spacing w:val="-4"/>
                <w:lang w:val="es-MX"/>
              </w:rPr>
              <w:t xml:space="preserve"> đặt vào giữa hai điểm N và Q thì hiệu điện thế U</w:t>
            </w:r>
            <w:r w:rsidRPr="00E57A6C">
              <w:rPr>
                <w:spacing w:val="-4"/>
                <w:vertAlign w:val="subscript"/>
                <w:lang w:val="es-MX"/>
              </w:rPr>
              <w:t>1</w:t>
            </w:r>
            <w:r w:rsidRPr="00E57A6C">
              <w:rPr>
                <w:spacing w:val="-4"/>
                <w:lang w:val="es-MX"/>
              </w:rPr>
              <w:t xml:space="preserve"> và U</w:t>
            </w:r>
            <w:r w:rsidRPr="00E57A6C">
              <w:rPr>
                <w:spacing w:val="-4"/>
                <w:vertAlign w:val="subscript"/>
                <w:lang w:val="es-MX"/>
              </w:rPr>
              <w:t>2</w:t>
            </w:r>
            <w:r w:rsidRPr="00E57A6C">
              <w:rPr>
                <w:spacing w:val="-4"/>
                <w:lang w:val="es-MX"/>
              </w:rPr>
              <w:t xml:space="preserve"> và điện tích q</w:t>
            </w:r>
            <w:r w:rsidRPr="00E57A6C">
              <w:rPr>
                <w:spacing w:val="-4"/>
                <w:vertAlign w:val="subscript"/>
                <w:lang w:val="es-MX"/>
              </w:rPr>
              <w:t>1</w:t>
            </w:r>
            <w:r w:rsidRPr="00E57A6C">
              <w:rPr>
                <w:spacing w:val="-4"/>
                <w:lang w:val="es-MX"/>
              </w:rPr>
              <w:t>, q</w:t>
            </w:r>
            <w:r w:rsidRPr="00E57A6C">
              <w:rPr>
                <w:spacing w:val="-4"/>
                <w:vertAlign w:val="subscript"/>
                <w:lang w:val="es-MX"/>
              </w:rPr>
              <w:t>2</w:t>
            </w:r>
            <w:r w:rsidRPr="00E57A6C">
              <w:rPr>
                <w:spacing w:val="-4"/>
                <w:lang w:val="es-MX"/>
              </w:rPr>
              <w:t xml:space="preserve"> </w:t>
            </w:r>
            <w:r w:rsidRPr="00E57A6C">
              <w:rPr>
                <w:spacing w:val="-4"/>
                <w:lang w:val="es-MX"/>
              </w:rPr>
              <w:lastRenderedPageBreak/>
              <w:t>của hai tụ điện C</w:t>
            </w:r>
            <w:r w:rsidRPr="00E57A6C">
              <w:rPr>
                <w:spacing w:val="-4"/>
                <w:vertAlign w:val="subscript"/>
                <w:lang w:val="es-MX"/>
              </w:rPr>
              <w:t>1</w:t>
            </w:r>
            <w:r w:rsidRPr="00E57A6C">
              <w:rPr>
                <w:spacing w:val="-4"/>
                <w:lang w:val="es-MX"/>
              </w:rPr>
              <w:t xml:space="preserve"> và C</w:t>
            </w:r>
            <w:r w:rsidRPr="00E57A6C">
              <w:rPr>
                <w:spacing w:val="-4"/>
                <w:vertAlign w:val="subscript"/>
                <w:lang w:val="es-MX"/>
              </w:rPr>
              <w:t>2</w:t>
            </w:r>
            <w:r w:rsidRPr="00E57A6C">
              <w:rPr>
                <w:spacing w:val="-4"/>
                <w:lang w:val="es-MX"/>
              </w:rPr>
              <w:t xml:space="preserve"> là:</w:t>
            </w:r>
          </w:p>
          <w:p w14:paraId="00CE1ABD" w14:textId="77777777" w:rsidR="00BA04DF" w:rsidRPr="00E57A6C" w:rsidRDefault="00BA04DF" w:rsidP="00B54D7C">
            <w:pPr>
              <w:spacing w:line="276" w:lineRule="auto"/>
            </w:pPr>
            <w:r w:rsidRPr="00E57A6C">
              <w:rPr>
                <w:lang w:val="es-MX"/>
              </w:rPr>
              <w:tab/>
            </w:r>
            <w:r w:rsidR="00000000">
              <w:rPr>
                <w:position w:val="-24"/>
              </w:rPr>
              <w:pict w14:anchorId="49133E76">
                <v:shape id="_x0000_i8161" type="#_x0000_t75" style="width:145pt;height:31.3pt">
                  <v:imagedata r:id="rId80" o:title=""/>
                </v:shape>
              </w:pict>
            </w:r>
          </w:p>
          <w:p w14:paraId="7DE48432" w14:textId="77777777" w:rsidR="00BA04DF" w:rsidRPr="00E57A6C" w:rsidRDefault="00BA04DF" w:rsidP="00B54D7C">
            <w:pPr>
              <w:spacing w:line="276" w:lineRule="auto"/>
            </w:pPr>
            <w:r w:rsidRPr="00E57A6C">
              <w:tab/>
            </w:r>
            <w:r w:rsidR="00000000">
              <w:rPr>
                <w:position w:val="-30"/>
              </w:rPr>
              <w:pict w14:anchorId="02501CA6">
                <v:shape id="_x0000_i8162" type="#_x0000_t75" style="width:149.45pt;height:33.65pt">
                  <v:imagedata r:id="rId81" o:title=""/>
                </v:shape>
              </w:pict>
            </w:r>
            <w:r w:rsidRPr="00E57A6C">
              <w:t xml:space="preserve"> </w:t>
            </w:r>
          </w:p>
        </w:tc>
        <w:tc>
          <w:tcPr>
            <w:tcW w:w="850" w:type="dxa"/>
          </w:tcPr>
          <w:p w14:paraId="42B07391" w14:textId="77777777" w:rsidR="00BA04DF" w:rsidRPr="00E57A6C" w:rsidRDefault="00BA04DF" w:rsidP="00B54D7C">
            <w:pPr>
              <w:rPr>
                <w:b/>
              </w:rPr>
            </w:pPr>
          </w:p>
          <w:p w14:paraId="064E5B5E" w14:textId="77777777" w:rsidR="00BA04DF" w:rsidRPr="00E57A6C" w:rsidRDefault="00BA04DF" w:rsidP="00B54D7C">
            <w:pPr>
              <w:rPr>
                <w:b/>
              </w:rPr>
            </w:pPr>
          </w:p>
          <w:p w14:paraId="0713E8E3" w14:textId="77777777" w:rsidR="00BA04DF" w:rsidRPr="00E57A6C" w:rsidRDefault="00BA04DF" w:rsidP="00B54D7C">
            <w:pPr>
              <w:rPr>
                <w:b/>
              </w:rPr>
            </w:pPr>
            <w:r w:rsidRPr="00E57A6C">
              <w:rPr>
                <w:b/>
              </w:rPr>
              <w:t>0.</w:t>
            </w:r>
            <w:r w:rsidR="00707E5E" w:rsidRPr="00E57A6C">
              <w:rPr>
                <w:b/>
              </w:rPr>
              <w:t>2</w:t>
            </w:r>
            <w:r w:rsidRPr="00E57A6C">
              <w:rPr>
                <w:b/>
              </w:rPr>
              <w:t>5</w:t>
            </w:r>
          </w:p>
          <w:p w14:paraId="21DA07BC" w14:textId="77777777" w:rsidR="00BA04DF" w:rsidRPr="00E57A6C" w:rsidRDefault="00BA04DF" w:rsidP="00B54D7C">
            <w:pPr>
              <w:rPr>
                <w:b/>
              </w:rPr>
            </w:pPr>
          </w:p>
          <w:p w14:paraId="446784C6" w14:textId="77777777" w:rsidR="00BA04DF" w:rsidRPr="00E57A6C" w:rsidRDefault="00BA04DF" w:rsidP="00B54D7C">
            <w:pPr>
              <w:rPr>
                <w:b/>
              </w:rPr>
            </w:pPr>
          </w:p>
          <w:p w14:paraId="525D72BA" w14:textId="77777777" w:rsidR="00BA04DF" w:rsidRPr="00E57A6C" w:rsidRDefault="00BA04DF" w:rsidP="00B54D7C">
            <w:pPr>
              <w:rPr>
                <w:b/>
              </w:rPr>
            </w:pPr>
          </w:p>
          <w:p w14:paraId="66071865" w14:textId="77777777" w:rsidR="00BA04DF" w:rsidRPr="00E57A6C" w:rsidRDefault="00BA04DF" w:rsidP="00B54D7C">
            <w:pPr>
              <w:rPr>
                <w:b/>
              </w:rPr>
            </w:pPr>
          </w:p>
          <w:p w14:paraId="393FB7D4" w14:textId="77777777" w:rsidR="00BA04DF" w:rsidRPr="00E57A6C" w:rsidRDefault="00BA04DF" w:rsidP="00B54D7C">
            <w:pPr>
              <w:rPr>
                <w:b/>
              </w:rPr>
            </w:pPr>
            <w:r w:rsidRPr="00E57A6C">
              <w:rPr>
                <w:b/>
              </w:rPr>
              <w:t>0.25</w:t>
            </w:r>
          </w:p>
          <w:p w14:paraId="5C7C1163" w14:textId="77777777" w:rsidR="00BA04DF" w:rsidRPr="00E57A6C" w:rsidRDefault="00BA04DF" w:rsidP="00B54D7C">
            <w:pPr>
              <w:rPr>
                <w:b/>
              </w:rPr>
            </w:pPr>
          </w:p>
          <w:p w14:paraId="1EB3E6D9" w14:textId="77777777" w:rsidR="00BA04DF" w:rsidRPr="00E57A6C" w:rsidRDefault="00BA04DF" w:rsidP="00B54D7C">
            <w:pPr>
              <w:rPr>
                <w:b/>
              </w:rPr>
            </w:pPr>
            <w:r w:rsidRPr="00E57A6C">
              <w:rPr>
                <w:b/>
              </w:rPr>
              <w:t>0.25</w:t>
            </w:r>
          </w:p>
        </w:tc>
      </w:tr>
      <w:tr w:rsidR="00BA04DF" w:rsidRPr="00E57A6C" w14:paraId="5B40A913" w14:textId="77777777" w:rsidTr="00F46298">
        <w:tc>
          <w:tcPr>
            <w:tcW w:w="1134" w:type="dxa"/>
          </w:tcPr>
          <w:p w14:paraId="379E6DF7" w14:textId="77777777" w:rsidR="00BA04DF" w:rsidRPr="00E57A6C" w:rsidRDefault="00BA04DF" w:rsidP="00AC7C2C">
            <w:pPr>
              <w:tabs>
                <w:tab w:val="left" w:pos="0"/>
              </w:tabs>
              <w:spacing w:line="312" w:lineRule="auto"/>
              <w:rPr>
                <w:b/>
              </w:rPr>
            </w:pPr>
          </w:p>
        </w:tc>
        <w:tc>
          <w:tcPr>
            <w:tcW w:w="8364" w:type="dxa"/>
          </w:tcPr>
          <w:p w14:paraId="53ED76DE" w14:textId="77777777" w:rsidR="00BA04DF" w:rsidRPr="00E57A6C" w:rsidRDefault="00BA04DF" w:rsidP="00B54D7C">
            <w:pPr>
              <w:spacing w:line="276" w:lineRule="auto"/>
            </w:pPr>
            <w:r w:rsidRPr="00E57A6C">
              <w:t>Khi cường độ dòng điện qua cuộn cảm đạt giá trị cực đại hiệu điện thế giữa hai điểm N và P bằng 0, do đó hiệu điện thế giữa hai bản tụ điện C</w:t>
            </w:r>
            <w:r w:rsidRPr="00E57A6C">
              <w:rPr>
                <w:vertAlign w:val="subscript"/>
              </w:rPr>
              <w:t>2</w:t>
            </w:r>
            <w:r w:rsidRPr="00E57A6C">
              <w:t xml:space="preserve"> bằng U</w:t>
            </w:r>
            <w:r w:rsidRPr="00E57A6C">
              <w:rPr>
                <w:vertAlign w:val="subscript"/>
              </w:rPr>
              <w:t>0</w:t>
            </w:r>
            <w:r w:rsidRPr="00E57A6C">
              <w:t xml:space="preserve"> và điện tích của tụ này là: C</w:t>
            </w:r>
            <w:r w:rsidRPr="00E57A6C">
              <w:rPr>
                <w:vertAlign w:val="subscript"/>
              </w:rPr>
              <w:t>2</w:t>
            </w:r>
            <w:r w:rsidRPr="00E57A6C">
              <w:t>U</w:t>
            </w:r>
            <w:r w:rsidRPr="00E57A6C">
              <w:rPr>
                <w:vertAlign w:val="subscript"/>
              </w:rPr>
              <w:t>0</w:t>
            </w:r>
            <w:r w:rsidRPr="00E57A6C">
              <w:t xml:space="preserve"> = CU</w:t>
            </w:r>
            <w:r w:rsidRPr="00E57A6C">
              <w:rPr>
                <w:vertAlign w:val="subscript"/>
              </w:rPr>
              <w:t>0</w:t>
            </w:r>
            <w:r w:rsidRPr="00E57A6C">
              <w:t>.</w:t>
            </w:r>
          </w:p>
          <w:p w14:paraId="57F61031" w14:textId="77777777" w:rsidR="00BA04DF" w:rsidRPr="00E57A6C" w:rsidRDefault="00BA04DF" w:rsidP="00B54D7C">
            <w:pPr>
              <w:spacing w:line="276" w:lineRule="auto"/>
            </w:pPr>
            <w:r w:rsidRPr="00E57A6C">
              <w:t xml:space="preserve">Nguồn điện đã chuyển một tích điện </w:t>
            </w:r>
          </w:p>
          <w:p w14:paraId="15D81712" w14:textId="77777777" w:rsidR="00BA04DF" w:rsidRPr="00E57A6C" w:rsidRDefault="00BA04DF" w:rsidP="00B54D7C">
            <w:pPr>
              <w:spacing w:line="276" w:lineRule="auto"/>
            </w:pPr>
            <w:r w:rsidRPr="00E57A6C">
              <w:tab/>
            </w:r>
            <w:r w:rsidR="00000000">
              <w:rPr>
                <w:position w:val="-24"/>
              </w:rPr>
              <w:pict w14:anchorId="5667AF5F">
                <v:shape id="_x0000_i8163" type="#_x0000_t75" style="width:134pt;height:31.3pt">
                  <v:imagedata r:id="rId82" o:title=""/>
                </v:shape>
              </w:pict>
            </w:r>
            <w:r w:rsidRPr="00E57A6C">
              <w:t xml:space="preserve">  </w:t>
            </w:r>
          </w:p>
        </w:tc>
        <w:tc>
          <w:tcPr>
            <w:tcW w:w="850" w:type="dxa"/>
          </w:tcPr>
          <w:p w14:paraId="1DF9DD44" w14:textId="77777777" w:rsidR="00BA04DF" w:rsidRPr="00E57A6C" w:rsidRDefault="00BA04DF" w:rsidP="00B54D7C">
            <w:pPr>
              <w:rPr>
                <w:b/>
              </w:rPr>
            </w:pPr>
          </w:p>
          <w:p w14:paraId="15AA375F" w14:textId="77777777" w:rsidR="00BA04DF" w:rsidRPr="00E57A6C" w:rsidRDefault="00BA04DF" w:rsidP="00B54D7C">
            <w:pPr>
              <w:rPr>
                <w:b/>
              </w:rPr>
            </w:pPr>
            <w:r w:rsidRPr="00E57A6C">
              <w:rPr>
                <w:b/>
              </w:rPr>
              <w:t xml:space="preserve"> </w:t>
            </w:r>
          </w:p>
          <w:p w14:paraId="3E1AFDCB" w14:textId="77777777" w:rsidR="00BA04DF" w:rsidRPr="00E57A6C" w:rsidRDefault="00BA04DF" w:rsidP="00B54D7C">
            <w:pPr>
              <w:rPr>
                <w:b/>
              </w:rPr>
            </w:pPr>
          </w:p>
          <w:p w14:paraId="2C873D1F" w14:textId="77777777" w:rsidR="00BA04DF" w:rsidRPr="00E57A6C" w:rsidRDefault="00BA04DF" w:rsidP="00B54D7C">
            <w:pPr>
              <w:rPr>
                <w:b/>
              </w:rPr>
            </w:pPr>
            <w:r w:rsidRPr="00E57A6C">
              <w:rPr>
                <w:b/>
              </w:rPr>
              <w:t>0.</w:t>
            </w:r>
            <w:r w:rsidR="00707E5E" w:rsidRPr="00E57A6C">
              <w:rPr>
                <w:b/>
              </w:rPr>
              <w:t>2</w:t>
            </w:r>
            <w:r w:rsidRPr="00E57A6C">
              <w:rPr>
                <w:b/>
              </w:rPr>
              <w:t>5</w:t>
            </w:r>
          </w:p>
        </w:tc>
      </w:tr>
      <w:tr w:rsidR="00BA04DF" w:rsidRPr="00E57A6C" w14:paraId="5C8812DB" w14:textId="77777777" w:rsidTr="00F46298">
        <w:tc>
          <w:tcPr>
            <w:tcW w:w="1134" w:type="dxa"/>
          </w:tcPr>
          <w:p w14:paraId="5AA31D6F" w14:textId="77777777" w:rsidR="00BA04DF" w:rsidRPr="00E57A6C" w:rsidRDefault="00BA04DF" w:rsidP="00AC7C2C">
            <w:pPr>
              <w:tabs>
                <w:tab w:val="left" w:pos="0"/>
              </w:tabs>
              <w:spacing w:line="312" w:lineRule="auto"/>
              <w:rPr>
                <w:b/>
              </w:rPr>
            </w:pPr>
          </w:p>
        </w:tc>
        <w:tc>
          <w:tcPr>
            <w:tcW w:w="8364" w:type="dxa"/>
          </w:tcPr>
          <w:p w14:paraId="3EAD1BDE" w14:textId="77777777" w:rsidR="00BA04DF" w:rsidRPr="00E57A6C" w:rsidRDefault="00BA04DF" w:rsidP="00B54D7C">
            <w:pPr>
              <w:spacing w:line="276" w:lineRule="auto"/>
            </w:pPr>
            <w:r w:rsidRPr="00E57A6C">
              <w:t xml:space="preserve">Qua đoạn mạch, như vậy là đã cấp cho đoạn mạch năng lượng: </w:t>
            </w:r>
            <w:r w:rsidR="00000000">
              <w:rPr>
                <w:position w:val="-24"/>
              </w:rPr>
              <w:pict w14:anchorId="62BFA9A7">
                <v:shape id="_x0000_i8164" type="#_x0000_t75" style="width:73.25pt;height:33.65pt">
                  <v:imagedata r:id="rId83" o:title=""/>
                </v:shape>
              </w:pict>
            </w:r>
          </w:p>
        </w:tc>
        <w:tc>
          <w:tcPr>
            <w:tcW w:w="850" w:type="dxa"/>
          </w:tcPr>
          <w:p w14:paraId="1212E6BF" w14:textId="77777777" w:rsidR="00BA04DF" w:rsidRPr="00E57A6C" w:rsidRDefault="00BA04DF" w:rsidP="00B54D7C">
            <w:pPr>
              <w:rPr>
                <w:b/>
              </w:rPr>
            </w:pPr>
          </w:p>
          <w:p w14:paraId="7A2AF1B8" w14:textId="77777777" w:rsidR="00BA04DF" w:rsidRPr="00E57A6C" w:rsidRDefault="00BA04DF" w:rsidP="00B54D7C">
            <w:pPr>
              <w:rPr>
                <w:b/>
              </w:rPr>
            </w:pPr>
            <w:r w:rsidRPr="00E57A6C">
              <w:rPr>
                <w:b/>
              </w:rPr>
              <w:t>0.</w:t>
            </w:r>
            <w:r w:rsidR="00707E5E" w:rsidRPr="00E57A6C">
              <w:rPr>
                <w:b/>
              </w:rPr>
              <w:t>2</w:t>
            </w:r>
            <w:r w:rsidRPr="00E57A6C">
              <w:rPr>
                <w:b/>
              </w:rPr>
              <w:t>5</w:t>
            </w:r>
          </w:p>
        </w:tc>
      </w:tr>
      <w:tr w:rsidR="00BA04DF" w:rsidRPr="00E57A6C" w14:paraId="2EDB424A" w14:textId="77777777" w:rsidTr="00F46298">
        <w:tc>
          <w:tcPr>
            <w:tcW w:w="1134" w:type="dxa"/>
            <w:tcBorders>
              <w:bottom w:val="single" w:sz="4" w:space="0" w:color="auto"/>
            </w:tcBorders>
          </w:tcPr>
          <w:p w14:paraId="6B4854DD" w14:textId="77777777" w:rsidR="00BA04DF" w:rsidRPr="00E57A6C" w:rsidRDefault="00BA04DF" w:rsidP="00AC7C2C">
            <w:pPr>
              <w:tabs>
                <w:tab w:val="left" w:pos="0"/>
              </w:tabs>
              <w:spacing w:line="312" w:lineRule="auto"/>
              <w:rPr>
                <w:b/>
              </w:rPr>
            </w:pPr>
          </w:p>
        </w:tc>
        <w:tc>
          <w:tcPr>
            <w:tcW w:w="8364" w:type="dxa"/>
          </w:tcPr>
          <w:p w14:paraId="50ECA569" w14:textId="77777777" w:rsidR="00BA04DF" w:rsidRPr="00E57A6C" w:rsidRDefault="00BA04DF" w:rsidP="00B54D7C">
            <w:pPr>
              <w:spacing w:line="276" w:lineRule="auto"/>
            </w:pPr>
            <w:r w:rsidRPr="00E57A6C">
              <w:t xml:space="preserve">Theo định luật bảo toàn năng lượng ta có: </w:t>
            </w:r>
          </w:p>
          <w:p w14:paraId="21928231" w14:textId="77777777" w:rsidR="00BA04DF" w:rsidRPr="00E57A6C" w:rsidRDefault="00BA04DF" w:rsidP="00B54D7C">
            <w:pPr>
              <w:spacing w:line="276" w:lineRule="auto"/>
            </w:pPr>
            <w:r w:rsidRPr="00E57A6C">
              <w:t>Năng lượng cấp + năng lượng ban đầu = Năng lượng khi I qua L cực đại; ta có</w:t>
            </w:r>
          </w:p>
          <w:p w14:paraId="0C994B80" w14:textId="77777777" w:rsidR="00BA04DF" w:rsidRPr="00E57A6C" w:rsidRDefault="00000000" w:rsidP="00B54D7C">
            <w:pPr>
              <w:spacing w:line="276" w:lineRule="auto"/>
            </w:pPr>
            <w:r>
              <w:rPr>
                <w:position w:val="-24"/>
              </w:rPr>
              <w:pict w14:anchorId="6DDC49DA">
                <v:shape id="_x0000_i8165" type="#_x0000_t75" style="width:142pt;height:33.65pt">
                  <v:imagedata r:id="rId84" o:title=""/>
                </v:shape>
              </w:pict>
            </w:r>
            <w:r w:rsidR="00BA04DF" w:rsidRPr="00E57A6C">
              <w:t xml:space="preserve"> với </w:t>
            </w:r>
            <w:r>
              <w:rPr>
                <w:position w:val="-24"/>
              </w:rPr>
              <w:pict w14:anchorId="370A1666">
                <v:shape id="_x0000_i8166" type="#_x0000_t75" style="width:46pt;height:31.3pt">
                  <v:imagedata r:id="rId85" o:title=""/>
                </v:shape>
              </w:pict>
            </w:r>
            <w:r w:rsidR="00BA04DF" w:rsidRPr="00E57A6C">
              <w:tab/>
              <w:t xml:space="preserve">Từ đó tìm được: </w:t>
            </w:r>
            <w:r>
              <w:rPr>
                <w:position w:val="-26"/>
              </w:rPr>
              <w:pict w14:anchorId="190A179B">
                <v:shape id="_x0000_i8167" type="#_x0000_t75" style="width:64pt;height:35pt">
                  <v:imagedata r:id="rId86" o:title=""/>
                </v:shape>
              </w:pict>
            </w:r>
            <w:r w:rsidR="00BA04DF" w:rsidRPr="00E57A6C">
              <w:t xml:space="preserve"> </w:t>
            </w:r>
          </w:p>
        </w:tc>
        <w:tc>
          <w:tcPr>
            <w:tcW w:w="850" w:type="dxa"/>
          </w:tcPr>
          <w:p w14:paraId="6FF21BBA" w14:textId="77777777" w:rsidR="00BA04DF" w:rsidRPr="00E57A6C" w:rsidRDefault="00BA04DF" w:rsidP="00B54D7C">
            <w:pPr>
              <w:rPr>
                <w:b/>
              </w:rPr>
            </w:pPr>
          </w:p>
          <w:p w14:paraId="361EB18C" w14:textId="77777777" w:rsidR="00BA04DF" w:rsidRPr="00E57A6C" w:rsidRDefault="00BA04DF" w:rsidP="00B54D7C">
            <w:pPr>
              <w:rPr>
                <w:b/>
              </w:rPr>
            </w:pPr>
          </w:p>
          <w:p w14:paraId="528E0ED1" w14:textId="77777777" w:rsidR="00BA04DF" w:rsidRPr="00E57A6C" w:rsidRDefault="00BA04DF" w:rsidP="00B54D7C">
            <w:pPr>
              <w:rPr>
                <w:b/>
              </w:rPr>
            </w:pPr>
            <w:r w:rsidRPr="00E57A6C">
              <w:rPr>
                <w:b/>
              </w:rPr>
              <w:t>0.5</w:t>
            </w:r>
          </w:p>
        </w:tc>
      </w:tr>
      <w:tr w:rsidR="00BA04DF" w:rsidRPr="00E57A6C" w14:paraId="10D604D4" w14:textId="77777777" w:rsidTr="00F46298">
        <w:tc>
          <w:tcPr>
            <w:tcW w:w="1134" w:type="dxa"/>
            <w:tcBorders>
              <w:bottom w:val="single" w:sz="4" w:space="0" w:color="000000" w:themeColor="text1"/>
            </w:tcBorders>
          </w:tcPr>
          <w:p w14:paraId="2C8AECF9" w14:textId="77777777" w:rsidR="00BA04DF" w:rsidRPr="00E57A6C" w:rsidRDefault="00BA04DF" w:rsidP="00AC7C2C">
            <w:pPr>
              <w:tabs>
                <w:tab w:val="left" w:pos="0"/>
              </w:tabs>
              <w:spacing w:line="312" w:lineRule="auto"/>
              <w:rPr>
                <w:b/>
              </w:rPr>
            </w:pPr>
          </w:p>
        </w:tc>
        <w:tc>
          <w:tcPr>
            <w:tcW w:w="8364" w:type="dxa"/>
          </w:tcPr>
          <w:p w14:paraId="68B1C8FF" w14:textId="77777777" w:rsidR="00BA04DF" w:rsidRPr="00E57A6C" w:rsidRDefault="00000000" w:rsidP="00B54D7C">
            <w:pPr>
              <w:spacing w:line="276" w:lineRule="auto"/>
            </w:pPr>
            <w:r>
              <w:rPr>
                <w:b/>
                <w:noProof/>
              </w:rPr>
              <w:pict w14:anchorId="333852E7">
                <v:group id="Group 689" o:spid="_x0000_s1138" style="position:absolute;left:0;text-align:left;margin-left:273.85pt;margin-top:9.45pt;width:166.65pt;height:178.45pt;z-index:251681792;mso-position-horizontal-relative:text;mso-position-vertical-relative:text" coordorigin=",4826" coordsize="17145,16738">
                  <v:shape id="Text Box 194" o:spid="_x0000_s1139" type="#_x0000_t202" style="position:absolute;left:9207;top:12658;width:3810;height:3150;visibility:visible" filled="f" stroked="f">
                    <v:textbox style="mso-next-textbox:#Text Box 194">
                      <w:txbxContent>
                        <w:p w14:paraId="143BBEA4" w14:textId="77777777" w:rsidR="00BA04DF" w:rsidRPr="004F310D" w:rsidRDefault="00BA04DF" w:rsidP="00192013">
                          <w:pPr>
                            <w:rPr>
                              <w:vertAlign w:val="subscript"/>
                            </w:rPr>
                          </w:pPr>
                          <w:r>
                            <w:t>q</w:t>
                          </w:r>
                          <w:r>
                            <w:rPr>
                              <w:vertAlign w:val="subscript"/>
                            </w:rPr>
                            <w:t>1</w:t>
                          </w:r>
                        </w:p>
                      </w:txbxContent>
                    </v:textbox>
                  </v:shape>
                  <v:shape id="Text Box 194" o:spid="_x0000_s1140" type="#_x0000_t202" style="position:absolute;left:4074;top:12308;width:3810;height:3154;visibility:visible" filled="f" stroked="f">
                    <v:textbox style="mso-next-textbox:#Text Box 194">
                      <w:txbxContent>
                        <w:p w14:paraId="412F39CD" w14:textId="77777777" w:rsidR="00BA04DF" w:rsidRPr="004F310D" w:rsidRDefault="00BA04DF" w:rsidP="00192013">
                          <w:pPr>
                            <w:rPr>
                              <w:vertAlign w:val="subscript"/>
                            </w:rPr>
                          </w:pPr>
                          <w:r>
                            <w:t>q</w:t>
                          </w:r>
                          <w:r>
                            <w:rPr>
                              <w:vertAlign w:val="subscript"/>
                            </w:rPr>
                            <w:t>2</w:t>
                          </w:r>
                        </w:p>
                      </w:txbxContent>
                    </v:textbox>
                  </v:shape>
                  <v:group id="Group 692" o:spid="_x0000_s1141" style="position:absolute;top:4826;width:17145;height:16738" coordsize="17145,16738">
                    <v:group id="Group 693" o:spid="_x0000_s1142" style="position:absolute;width:17145;height:13550" coordorigin="8640,12800" coordsize="3240,2320">
                      <v:shape id="Text Box 156" o:spid="_x0000_s1143" type="#_x0000_t202" style="position:absolute;left:11160;top:14220;width:720;height:540;visibility:visible" filled="f" stroked="f">
                        <v:textbox style="mso-next-textbox:#Text Box 156">
                          <w:txbxContent>
                            <w:p w14:paraId="0220CC7E" w14:textId="77777777" w:rsidR="00BA04DF" w:rsidRPr="004F310D" w:rsidRDefault="00BA04DF" w:rsidP="00192013">
                              <w:pPr>
                                <w:rPr>
                                  <w:vertAlign w:val="subscript"/>
                                </w:rPr>
                              </w:pPr>
                              <w:r>
                                <w:t>k</w:t>
                              </w:r>
                            </w:p>
                          </w:txbxContent>
                        </v:textbox>
                      </v:shape>
                      <v:group id="Group 157" o:spid="_x0000_s1144" style="position:absolute;left:8640;top:12800;width:3180;height:2320" coordorigin="8980,12640" coordsize="3180,2320">
                        <v:group id="Group 158" o:spid="_x0000_s1145" style="position:absolute;left:9360;top:12911;width:2160;height:1970" coordorigin="9360,2080" coordsize="2160,1970">
                          <v:line id="Line 159" o:spid="_x0000_s1146" style="position:absolute;visibility:visible" from="10400,2080" to="10400,2620" o:connectortype="straight" strokeweight="1.5pt"/>
                          <v:line id="Line 160" o:spid="_x0000_s1147" style="position:absolute;visibility:visible" from="10280,2280" to="10280,2460" o:connectortype="straight" strokeweight="1.5pt"/>
                          <v:line id="Line 161" o:spid="_x0000_s1148" style="position:absolute;visibility:visible" from="10410,2340" to="11340,2340" o:connectortype="straight"/>
                          <v:line id="Line 162" o:spid="_x0000_s1149" style="position:absolute;visibility:visible" from="9360,2340" to="10260,2340" o:connectortype="straight"/>
                          <v:line id="Line 163" o:spid="_x0000_s1150" style="position:absolute;visibility:visible" from="9360,2340" to="9360,3240" o:connectortype="straight"/>
                          <v:group id="Group 164" o:spid="_x0000_s1151" style="position:absolute;left:9360;top:3150;width:840;height:180" coordorigin="9360,3150" coordsize="840,180">
                            <v:line id="Line 165" o:spid="_x0000_s1152" style="position:absolute;visibility:visible" from="9360,3240" to="9720,3240" o:connectortype="straight"/>
                            <v:line id="Line 166" o:spid="_x0000_s1153" style="position:absolute;visibility:visible" from="9720,3150" to="9720,3330" o:connectortype="straight"/>
                            <v:line id="Line 167" o:spid="_x0000_s1154" style="position:absolute;visibility:visible" from="9825,3150" to="9825,3330" o:connectortype="straight"/>
                            <v:line id="Line 168" o:spid="_x0000_s1155" style="position:absolute;visibility:visible" from="9840,3240" to="10200,3240" o:connectortype="straight"/>
                          </v:group>
                          <v:group id="Group 169" o:spid="_x0000_s1156" style="position:absolute;left:10200;top:3150;width:1140;height:179" coordorigin="9360,3150" coordsize="840,180">
                            <v:line id="Line 170" o:spid="_x0000_s1157" style="position:absolute;visibility:visible" from="9360,3240" to="9720,3240" o:connectortype="straight"/>
                            <v:line id="Line 171" o:spid="_x0000_s1158" style="position:absolute;visibility:visible" from="9720,3150" to="9720,3330" o:connectortype="straight"/>
                            <v:line id="Line 172" o:spid="_x0000_s1159" style="position:absolute;visibility:visible" from="9825,3150" to="9825,3330" o:connectortype="straight"/>
                            <v:line id="Line 173" o:spid="_x0000_s1160" style="position:absolute;visibility:visible" from="9840,3240" to="10200,3240" o:connectortype="straight"/>
                          </v:group>
                          <v:line id="Line 174" o:spid="_x0000_s1161" style="position:absolute;visibility:visible" from="11340,2340" to="11340,3240" o:connectortype="straight"/>
                          <v:line id="Line 175" o:spid="_x0000_s1162" style="position:absolute;visibility:visible" from="10260,3240" to="10260,3960" o:connectortype="straight"/>
                          <v:group id="Group 176" o:spid="_x0000_s1163" style="position:absolute;left:11295;top:3630;width:180;height:180;rotation:180" coordorigin="7920,8280" coordsize="360,346">
                            <v:shape id="AutoShape 177" o:spid="_x0000_s1164" type="#_x0000_t5" style="position:absolute;left:7920;top:8280;width:360;height:346;visibility:visible" fillcolor="silver"/>
                            <v:line id="Line 178" o:spid="_x0000_s1165" style="position:absolute;visibility:visible" from="7920,8280" to="8280,8280" o:connectortype="straight"/>
                          </v:group>
                          <v:group id="Group 179" o:spid="_x0000_s1166" style="position:absolute;left:10458;top:3870;width:582;height:180;rotation:180" coordorigin="4601,2278" coordsize="1013,304">
                            <v:shape id="Arc 180" o:spid="_x0000_s1167" style="position:absolute;left:4601;top:2282;width:252;height:300;visibility:visible" coordsize="43200,38914" o:spt="100" adj="0,,0" path="m2,21927nfc,21818,,21709,,21600,,9670,9670,,21600,,33529,,43200,9670,43200,21600v,6818,-3220,13237,-8686,17314em2,21927nsc,21818,,21709,,21600,,9670,9670,,21600,,33529,,43200,9670,43200,21600v,6818,-3220,13237,-8686,17314l21600,21600,2,21927xe" filled="f">
                              <v:stroke joinstyle="round"/>
                              <v:formulas/>
                              <v:path arrowok="t" o:extrusionok="f" o:connecttype="custom" o:connectlocs="0,169;201,300;126,167" o:connectangles="0,0,0" textboxrect="3163,3163,18437,18437"/>
                            </v:shape>
                            <v:shape id="Arc 181" o:spid="_x0000_s1168" style="position:absolute;left:5363;top:2278;width:251;height:294;visibility:visible" coordsize="43013,38176" o:spt="100" adj="0,,0" path="m7750,38175nfc2838,34071,,28000,,21600,,9670,9670,,21600,,32434,-1,41592,8026,43013,18766em7750,38175nsc2838,34071,,28000,,21600,,9670,9670,,21600,,32434,-1,41592,8026,43013,18766l21600,21600,7750,38175xe" filled="f">
                              <v:stroke joinstyle="round"/>
                              <v:formulas/>
                              <v:path arrowok="t" o:extrusionok="f" o:connecttype="custom" o:connectlocs="45,294;251,145;126,166" o:connectangles="0,0,0" textboxrect="3163,3163,18437,18437"/>
                            </v:shape>
                            <v:group id="Group 182" o:spid="_x0000_s1169" style="position:absolute;left:4747;top:2278;width:716;height:303" coordorigin="2559,1799" coordsize="7765,3207">
                              <v:shape id="Arc 183" o:spid="_x0000_s1170" style="position:absolute;left:2559;top:1837;width:2736;height:3169;visibility:visible" coordsize="43200,38732" o:spt="100" adj="0,,0" path="m8444,38732nfc3120,34643,,28312,,21600,,9670,9670,,21600,,33529,,43200,9670,43200,21600v,6499,-2927,12652,-7968,16754em8444,38732nsc3120,34643,,28312,,21600,,9670,9670,,21600,,33529,,43200,9670,43200,21600v,6499,-2927,12652,-7968,16754l21600,21600,8444,38732xe" filled="f">
                                <v:stroke joinstyle="round"/>
                                <v:formulas/>
                                <v:path arrowok="t" o:extrusionok="f" o:connecttype="custom" o:connectlocs="535,3169;2231,3138;1368,1767" o:connectangles="0,0,0" textboxrect="3163,3163,18437,18437"/>
                              </v:shape>
                              <v:shape id="Arc 184" o:spid="_x0000_s1171" style="position:absolute;left:4228;top:1818;width:2736;height:3169;visibility:visible" coordsize="43200,38732" o:spt="100" adj="0,,0" path="m8444,38732nfc3120,34643,,28312,,21600,,9670,9670,,21600,,33529,,43200,9670,43200,21600v,6499,-2927,12652,-7968,16754em8444,38732nsc3120,34643,,28312,,21600,,9670,9670,,21600,,33529,,43200,9670,43200,21600v,6499,-2927,12652,-7968,16754l21600,21600,8444,38732xe" filled="f">
                                <v:stroke joinstyle="round"/>
                                <v:formulas/>
                                <v:path arrowok="t" o:extrusionok="f" o:connecttype="custom" o:connectlocs="535,3169;2231,3138;1368,1767" o:connectangles="0,0,0" textboxrect="3163,3163,18437,18437"/>
                              </v:shape>
                              <v:shape id="Arc 185" o:spid="_x0000_s1172" style="position:absolute;left:5919;top:1818;width:2736;height:3169;visibility:visible" coordsize="43200,38732" o:spt="100" adj="0,,0" path="m8444,38732nfc3120,34643,,28312,,21600,,9670,9670,,21600,,33529,,43200,9670,43200,21600v,6499,-2927,12652,-7968,16754em8444,38732nsc3120,34643,,28312,,21600,,9670,9670,,21600,,33529,,43200,9670,43200,21600v,6499,-2927,12652,-7968,16754l21600,21600,8444,38732xe" filled="f">
                                <v:stroke joinstyle="round"/>
                                <v:formulas/>
                                <v:path arrowok="t" o:extrusionok="f" o:connecttype="custom" o:connectlocs="535,3169;2231,3138;1368,1767" o:connectangles="0,0,0" textboxrect="3163,3163,18437,18437"/>
                              </v:shape>
                              <v:shape id="Arc 186" o:spid="_x0000_s1173" style="position:absolute;left:7588;top:1799;width:2736;height:3169;visibility:visible" coordsize="43200,38732" o:spt="100" adj="0,,0" path="m8444,38732nfc3120,34643,,28312,,21600,,9670,9670,,21600,,33529,,43200,9670,43200,21600v,6499,-2927,12652,-7968,16754em8444,38732nsc3120,34643,,28312,,21600,,9670,9670,,21600,,33529,,43200,9670,43200,21600v,6499,-2927,12652,-7968,16754l21600,21600,8444,38732xe" filled="f">
                                <v:stroke joinstyle="round"/>
                                <v:formulas/>
                                <v:path arrowok="t" o:extrusionok="f" o:connecttype="custom" o:connectlocs="535,3169;2231,3138;1368,1767" o:connectangles="0,0,0" textboxrect="3163,3163,18437,18437"/>
                              </v:shape>
                            </v:group>
                          </v:group>
                          <v:line id="Line 187" o:spid="_x0000_s1174" style="position:absolute;flip:x y;visibility:visible" from="11370,3390" to="11385,3645" o:connectortype="straight"/>
                          <v:line id="Line 188" o:spid="_x0000_s1175" style="position:absolute;visibility:visible" from="11340,3240" to="11520,3420" o:connectortype="straight"/>
                          <v:line id="Line 189" o:spid="_x0000_s1176" style="position:absolute;visibility:visible" from="10260,3960" to="10440,3960" o:connectortype="straight"/>
                          <v:line id="Line 190" o:spid="_x0000_s1177" style="position:absolute;visibility:visible" from="11055,3960" to="11370,3960" o:connectortype="straight"/>
                          <v:line id="Line 191" o:spid="_x0000_s1178" style="position:absolute;flip:y;visibility:visible" from="11385,3780" to="11385,3960" o:connectortype="straight"/>
                        </v:group>
                        <v:shape id="Text Box 192" o:spid="_x0000_s1179" type="#_x0000_t202" style="position:absolute;left:10000;top:12640;width:540;height:540;visibility:visible" filled="f" stroked="f">
                          <v:textbox style="mso-next-textbox:#Text Box 192">
                            <w:txbxContent>
                              <w:p w14:paraId="3988B2C4" w14:textId="77777777" w:rsidR="00BA04DF" w:rsidRDefault="00BA04DF" w:rsidP="00192013">
                                <w:r>
                                  <w:t>E</w:t>
                                </w:r>
                              </w:p>
                            </w:txbxContent>
                          </v:textbox>
                        </v:shape>
                        <v:shape id="Text Box 193" o:spid="_x0000_s1180" type="#_x0000_t202" style="position:absolute;left:9540;top:13600;width:720;height:540;visibility:visible" filled="f" stroked="f">
                          <v:textbox style="mso-next-textbox:#Text Box 193">
                            <w:txbxContent>
                              <w:p w14:paraId="20F84CEF" w14:textId="77777777" w:rsidR="00BA04DF" w:rsidRPr="004F310D" w:rsidRDefault="00BA04DF" w:rsidP="00192013">
                                <w:pPr>
                                  <w:rPr>
                                    <w:vertAlign w:val="subscript"/>
                                  </w:rPr>
                                </w:pPr>
                                <w:r>
                                  <w:t>C</w:t>
                                </w:r>
                                <w:r>
                                  <w:rPr>
                                    <w:vertAlign w:val="subscript"/>
                                  </w:rPr>
                                  <w:t>2</w:t>
                                </w:r>
                              </w:p>
                            </w:txbxContent>
                          </v:textbox>
                        </v:shape>
                        <v:shape id="Text Box 194" o:spid="_x0000_s1181" type="#_x0000_t202" style="position:absolute;left:10500;top:13560;width:720;height:540;visibility:visible" filled="f" stroked="f">
                          <v:textbox style="mso-next-textbox:#Text Box 194">
                            <w:txbxContent>
                              <w:p w14:paraId="1717F35F" w14:textId="77777777" w:rsidR="00BA04DF" w:rsidRPr="004F310D" w:rsidRDefault="00BA04DF" w:rsidP="00192013">
                                <w:pPr>
                                  <w:rPr>
                                    <w:vertAlign w:val="subscript"/>
                                  </w:rPr>
                                </w:pPr>
                                <w:r>
                                  <w:t>C</w:t>
                                </w:r>
                                <w:r>
                                  <w:rPr>
                                    <w:vertAlign w:val="subscript"/>
                                  </w:rPr>
                                  <w:t>1</w:t>
                                </w:r>
                              </w:p>
                            </w:txbxContent>
                          </v:textbox>
                        </v:shape>
                        <v:shape id="Text Box 195" o:spid="_x0000_s1182" type="#_x0000_t202" style="position:absolute;left:11440;top:14420;width:720;height:540;visibility:visible" filled="f" stroked="f">
                          <v:textbox style="mso-next-textbox:#Text Box 195">
                            <w:txbxContent>
                              <w:p w14:paraId="1156D1D3" w14:textId="77777777" w:rsidR="00BA04DF" w:rsidRPr="004F310D" w:rsidRDefault="00BA04DF" w:rsidP="00192013">
                                <w:pPr>
                                  <w:rPr>
                                    <w:vertAlign w:val="subscript"/>
                                  </w:rPr>
                                </w:pPr>
                                <w:r>
                                  <w:t>D</w:t>
                                </w:r>
                              </w:p>
                            </w:txbxContent>
                          </v:textbox>
                        </v:shape>
                        <v:shape id="Text Box 196" o:spid="_x0000_s1183" type="#_x0000_t202" style="position:absolute;left:11300;top:13700;width:720;height:540;visibility:visible" filled="f" stroked="f">
                          <v:textbox style="mso-next-textbox:#Text Box 196">
                            <w:txbxContent>
                              <w:p w14:paraId="35EDC2B5" w14:textId="77777777" w:rsidR="00BA04DF" w:rsidRPr="004F310D" w:rsidRDefault="00BA04DF" w:rsidP="00192013">
                                <w:pPr>
                                  <w:rPr>
                                    <w:vertAlign w:val="subscript"/>
                                  </w:rPr>
                                </w:pPr>
                                <w:r>
                                  <w:t>N</w:t>
                                </w:r>
                              </w:p>
                            </w:txbxContent>
                          </v:textbox>
                        </v:shape>
                        <v:shape id="Text Box 197" o:spid="_x0000_s1184" type="#_x0000_t202" style="position:absolute;left:8980;top:13860;width:720;height:540;visibility:visible" filled="f" stroked="f">
                          <v:textbox style="mso-next-textbox:#Text Box 197">
                            <w:txbxContent>
                              <w:p w14:paraId="063E579E" w14:textId="77777777" w:rsidR="00BA04DF" w:rsidRPr="004F310D" w:rsidRDefault="00BA04DF" w:rsidP="00192013">
                                <w:pPr>
                                  <w:rPr>
                                    <w:vertAlign w:val="subscript"/>
                                  </w:rPr>
                                </w:pPr>
                                <w:r>
                                  <w:t>Q</w:t>
                                </w:r>
                              </w:p>
                            </w:txbxContent>
                          </v:textbox>
                        </v:shape>
                        <v:shape id="Text Box 198" o:spid="_x0000_s1185" type="#_x0000_t202" style="position:absolute;left:10060;top:13700;width:720;height:540;visibility:visible" filled="f" stroked="f">
                          <v:textbox style="mso-next-textbox:#Text Box 198">
                            <w:txbxContent>
                              <w:p w14:paraId="347F0A4A" w14:textId="77777777" w:rsidR="00BA04DF" w:rsidRPr="004F310D" w:rsidRDefault="00BA04DF" w:rsidP="00192013">
                                <w:pPr>
                                  <w:rPr>
                                    <w:vertAlign w:val="subscript"/>
                                  </w:rPr>
                                </w:pPr>
                                <w:r>
                                  <w:t>P</w:t>
                                </w:r>
                              </w:p>
                            </w:txbxContent>
                          </v:textbox>
                        </v:shape>
                        <v:shape id="Text Box 199" o:spid="_x0000_s1186" type="#_x0000_t202" style="position:absolute;left:10560;top:14320;width:720;height:540;visibility:visible" filled="f" stroked="f">
                          <v:textbox style="mso-next-textbox:#Text Box 199">
                            <w:txbxContent>
                              <w:p w14:paraId="75FAF323" w14:textId="77777777" w:rsidR="00BA04DF" w:rsidRPr="004F310D" w:rsidRDefault="00BA04DF" w:rsidP="00192013">
                                <w:pPr>
                                  <w:rPr>
                                    <w:vertAlign w:val="subscript"/>
                                  </w:rPr>
                                </w:pPr>
                                <w:r>
                                  <w:t>L</w:t>
                                </w:r>
                              </w:p>
                            </w:txbxContent>
                          </v:textbox>
                        </v:shape>
                      </v:group>
                    </v:group>
                    <v:shape id="Text Box 194" o:spid="_x0000_s1187" type="#_x0000_t202" style="position:absolute;left:8001;top:13589;width:3810;height:3149;visibility:visible" filled="f" stroked="f">
                      <v:textbox style="mso-next-textbox:#Text Box 194">
                        <w:txbxContent>
                          <w:p w14:paraId="5B2C51D7" w14:textId="77777777" w:rsidR="00BA04DF" w:rsidRPr="004F310D" w:rsidRDefault="00BA04DF" w:rsidP="00192013">
                            <w:pPr>
                              <w:rPr>
                                <w:vertAlign w:val="subscript"/>
                              </w:rPr>
                            </w:pPr>
                            <w:r>
                              <w:t>i</w:t>
                            </w:r>
                          </w:p>
                        </w:txbxContent>
                      </v:textbox>
                    </v:shape>
                    <v:shape id="Text Box 194" o:spid="_x0000_s1188" type="#_x0000_t202" style="position:absolute;left:6604;top:8763;width:3810;height:3149;visibility:visible" filled="f" stroked="f">
                      <v:textbox style="mso-next-textbox:#Text Box 194">
                        <w:txbxContent>
                          <w:p w14:paraId="6960E80E" w14:textId="77777777" w:rsidR="00BA04DF" w:rsidRPr="004F310D" w:rsidRDefault="00BA04DF" w:rsidP="00192013">
                            <w:pPr>
                              <w:rPr>
                                <w:vertAlign w:val="subscript"/>
                              </w:rPr>
                            </w:pPr>
                            <w:r>
                              <w:t>i</w:t>
                            </w:r>
                            <w:r>
                              <w:rPr>
                                <w:vertAlign w:val="subscript"/>
                              </w:rPr>
                              <w:t>1</w:t>
                            </w:r>
                          </w:p>
                        </w:txbxContent>
                      </v:textbox>
                    </v:shape>
                    <v:shape id="Text Box 194" o:spid="_x0000_s1189" type="#_x0000_t202" style="position:absolute;left:2032;top:8318;width:3810;height:3150;visibility:visible" filled="f" stroked="f">
                      <v:textbox style="mso-next-textbox:#Text Box 194">
                        <w:txbxContent>
                          <w:p w14:paraId="0C5214F3" w14:textId="77777777" w:rsidR="00BA04DF" w:rsidRPr="004F310D" w:rsidRDefault="00BA04DF" w:rsidP="00192013">
                            <w:pPr>
                              <w:rPr>
                                <w:vertAlign w:val="subscript"/>
                              </w:rPr>
                            </w:pPr>
                            <w:r>
                              <w:t>i</w:t>
                            </w:r>
                            <w:r>
                              <w:rPr>
                                <w:vertAlign w:val="subscript"/>
                              </w:rPr>
                              <w:t>2</w:t>
                            </w:r>
                          </w:p>
                        </w:txbxContent>
                      </v:textbox>
                    </v:shape>
                    <v:shapetype id="_x0000_t32" coordsize="21600,21600" o:spt="32" o:oned="t" path="m,l21600,21600e" filled="f">
                      <v:path arrowok="t" fillok="f" o:connecttype="none"/>
                      <o:lock v:ext="edit" shapetype="t"/>
                    </v:shapetype>
                    <v:shape id="Straight Arrow Connector 741" o:spid="_x0000_s1190" type="#_x0000_t32" style="position:absolute;left:6985;top:9207;width:1974;height:0;flip:x;visibility:visible" o:connectortype="straight" strokeweight=".5pt">
                      <v:stroke endarrow="open" joinstyle="miter"/>
                    </v:shape>
                    <v:shape id="Straight Arrow Connector 742" o:spid="_x0000_s1191" type="#_x0000_t32" style="position:absolute;left:2095;top:9271;width:1784;height:0;flip:x;visibility:visible" o:connectortype="straight" strokeweight=".5pt">
                      <v:stroke endarrow="open" joinstyle="miter"/>
                    </v:shape>
                    <v:shape id="Straight Arrow Connector 743" o:spid="_x0000_s1192" type="#_x0000_t32" style="position:absolute;left:8509;top:13589;width:1508;height:0;flip:x;visibility:visible" o:connectortype="straight" strokeweight=".5pt">
                      <v:stroke endarrow="open" joinstyle="miter"/>
                    </v:shape>
                  </v:group>
                  <w10:wrap type="square"/>
                </v:group>
              </w:pict>
            </w:r>
            <w:r w:rsidR="00BA04DF" w:rsidRPr="00E57A6C">
              <w:rPr>
                <w:b/>
              </w:rPr>
              <w:t>2.</w:t>
            </w:r>
            <w:r w:rsidR="00BA04DF" w:rsidRPr="00E57A6C">
              <w:t xml:space="preserve"> + Chọn q</w:t>
            </w:r>
            <w:r w:rsidR="00BA04DF" w:rsidRPr="00E57A6C">
              <w:rPr>
                <w:vertAlign w:val="subscript"/>
              </w:rPr>
              <w:t>1</w:t>
            </w:r>
            <w:r w:rsidR="00BA04DF" w:rsidRPr="00E57A6C">
              <w:t>, q</w:t>
            </w:r>
            <w:r w:rsidR="00BA04DF" w:rsidRPr="00E57A6C">
              <w:rPr>
                <w:vertAlign w:val="subscript"/>
              </w:rPr>
              <w:t>2</w:t>
            </w:r>
            <w:r w:rsidR="00BA04DF" w:rsidRPr="00E57A6C">
              <w:t xml:space="preserve"> là điện tích các bản tụ và chọn chiều dương của dòng điện như hình vẽ. </w:t>
            </w:r>
          </w:p>
          <w:p w14:paraId="0778D5DA" w14:textId="77777777" w:rsidR="00BA04DF" w:rsidRPr="00E57A6C" w:rsidRDefault="00BA04DF" w:rsidP="00B54D7C">
            <w:pPr>
              <w:spacing w:line="276" w:lineRule="auto"/>
            </w:pPr>
            <w:r w:rsidRPr="00E57A6C">
              <w:t xml:space="preserve">Do đó: </w:t>
            </w:r>
            <w:r w:rsidRPr="00E57A6C">
              <w:rPr>
                <w:position w:val="-10"/>
              </w:rPr>
              <w:object w:dxaOrig="740" w:dyaOrig="340" w14:anchorId="12D1273C">
                <v:shape id="_x0000_i8168" type="#_x0000_t75" style="width:37pt;height:17pt" o:ole="">
                  <v:imagedata r:id="rId87" o:title=""/>
                </v:shape>
                <o:OLEObject Type="Embed" ProgID="Equation.3" ShapeID="_x0000_i8168" DrawAspect="Content" ObjectID="_1749714243" r:id="rId88"/>
              </w:object>
            </w:r>
            <w:r w:rsidRPr="00E57A6C">
              <w:fldChar w:fldCharType="begin"/>
            </w:r>
            <w:r w:rsidRPr="00E57A6C">
              <w:instrText xml:space="preserve"> QUOTE </w:instrText>
            </w:r>
            <w:r w:rsidR="00000000">
              <w:pict w14:anchorId="7CDAEEED">
                <v:shape id="_x0000_i8169" type="#_x0000_t75" style="width:42pt;height:13.5pt">
                  <v:imagedata r:id="rId89" o:title="" chromakey="white"/>
                </v:shape>
              </w:pict>
            </w:r>
            <w:r w:rsidRPr="00E57A6C">
              <w:instrText xml:space="preserve"> </w:instrText>
            </w:r>
            <w:r w:rsidRPr="00E57A6C">
              <w:fldChar w:fldCharType="end"/>
            </w:r>
            <w:r w:rsidRPr="00E57A6C">
              <w:t>,</w:t>
            </w:r>
            <w:r w:rsidRPr="00E57A6C">
              <w:rPr>
                <w:position w:val="-10"/>
              </w:rPr>
              <w:object w:dxaOrig="859" w:dyaOrig="340" w14:anchorId="760CFAE5">
                <v:shape id="_x0000_i8170" type="#_x0000_t75" style="width:42.95pt;height:17pt" o:ole="">
                  <v:imagedata r:id="rId90" o:title=""/>
                </v:shape>
                <o:OLEObject Type="Embed" ProgID="Equation.3" ShapeID="_x0000_i8170" DrawAspect="Content" ObjectID="_1749714244" r:id="rId91"/>
              </w:object>
            </w:r>
            <w:r w:rsidRPr="00E57A6C">
              <w:fldChar w:fldCharType="begin"/>
            </w:r>
            <w:r w:rsidRPr="00E57A6C">
              <w:instrText xml:space="preserve"> QUOTE </w:instrText>
            </w:r>
            <w:r w:rsidR="00000000">
              <w:pict w14:anchorId="6B022CAF">
                <v:shape id="_x0000_i8171" type="#_x0000_t75" style="width:49.5pt;height:13.5pt">
                  <v:imagedata r:id="rId92" o:title="" chromakey="white"/>
                </v:shape>
              </w:pict>
            </w:r>
            <w:r w:rsidRPr="00E57A6C">
              <w:instrText xml:space="preserve"> </w:instrText>
            </w:r>
            <w:r w:rsidRPr="00E57A6C">
              <w:fldChar w:fldCharType="end"/>
            </w:r>
            <w:r w:rsidRPr="00E57A6C">
              <w:t xml:space="preserve">, </w:t>
            </w:r>
            <w:r w:rsidRPr="00E57A6C">
              <w:rPr>
                <w:position w:val="-10"/>
              </w:rPr>
              <w:object w:dxaOrig="960" w:dyaOrig="340" w14:anchorId="4D791B67">
                <v:shape id="_x0000_i8172" type="#_x0000_t75" style="width:48pt;height:17pt" o:ole="">
                  <v:imagedata r:id="rId93" o:title=""/>
                </v:shape>
                <o:OLEObject Type="Embed" ProgID="Equation.3" ShapeID="_x0000_i8172" DrawAspect="Content" ObjectID="_1749714245" r:id="rId94"/>
              </w:object>
            </w:r>
            <w:r w:rsidRPr="00E57A6C">
              <w:fldChar w:fldCharType="begin"/>
            </w:r>
            <w:r w:rsidRPr="00E57A6C">
              <w:instrText xml:space="preserve"> QUOTE </w:instrText>
            </w:r>
            <w:r w:rsidR="00000000">
              <w:pict w14:anchorId="3A1D1290">
                <v:shape id="_x0000_i8173" type="#_x0000_t75" style="width:54.75pt;height:11.25pt">
                  <v:imagedata r:id="rId95" o:title="" chromakey="white"/>
                </v:shape>
              </w:pict>
            </w:r>
            <w:r w:rsidRPr="00E57A6C">
              <w:instrText xml:space="preserve"> </w:instrText>
            </w:r>
            <w:r w:rsidRPr="00E57A6C">
              <w:fldChar w:fldCharType="end"/>
            </w:r>
          </w:p>
          <w:p w14:paraId="41B0BF4C" w14:textId="77777777" w:rsidR="00BA04DF" w:rsidRPr="00E57A6C" w:rsidRDefault="00BA04DF" w:rsidP="00B54D7C">
            <w:pPr>
              <w:spacing w:line="276" w:lineRule="auto"/>
              <w:rPr>
                <w:lang w:val="fr-FR"/>
              </w:rPr>
            </w:pPr>
            <w:r w:rsidRPr="00E57A6C">
              <w:rPr>
                <w:lang w:val="fr-FR"/>
              </w:rPr>
              <w:t xml:space="preserve">Ta có: </w:t>
            </w:r>
            <w:r w:rsidRPr="00E57A6C">
              <w:rPr>
                <w:position w:val="-30"/>
                <w:lang w:val="fr-FR"/>
              </w:rPr>
              <w:object w:dxaOrig="1440" w:dyaOrig="700" w14:anchorId="085DF77B">
                <v:shape id="_x0000_i8174" type="#_x0000_t75" style="width:1in;height:35pt" o:ole="">
                  <v:imagedata r:id="rId96" o:title=""/>
                </v:shape>
                <o:OLEObject Type="Embed" ProgID="Equation.3" ShapeID="_x0000_i8174" DrawAspect="Content" ObjectID="_1749714246" r:id="rId97"/>
              </w:object>
            </w:r>
            <w:r w:rsidRPr="00E57A6C">
              <w:rPr>
                <w:lang w:val="fr-FR"/>
              </w:rPr>
              <w:fldChar w:fldCharType="begin"/>
            </w:r>
            <w:r w:rsidRPr="00E57A6C">
              <w:rPr>
                <w:lang w:val="fr-FR"/>
              </w:rPr>
              <w:instrText xml:space="preserve"> QUOTE </w:instrText>
            </w:r>
            <w:r w:rsidR="00000000">
              <w:pict w14:anchorId="17EBE302">
                <v:shape id="_x0000_i8175" type="#_x0000_t75" style="width:66pt;height:23.25pt">
                  <v:imagedata r:id="rId98" o:title="" chromakey="white"/>
                </v:shape>
              </w:pict>
            </w:r>
            <w:r w:rsidRPr="00E57A6C">
              <w:rPr>
                <w:lang w:val="fr-FR"/>
              </w:rPr>
              <w:instrText xml:space="preserve"> </w:instrText>
            </w:r>
            <w:r w:rsidRPr="00E57A6C">
              <w:rPr>
                <w:lang w:val="fr-FR"/>
              </w:rPr>
              <w:fldChar w:fldCharType="end"/>
            </w:r>
            <w:r w:rsidRPr="00E57A6C">
              <w:rPr>
                <w:lang w:val="fr-FR"/>
              </w:rPr>
              <w:t xml:space="preserve"> , </w:t>
            </w:r>
            <w:r w:rsidRPr="00E57A6C">
              <w:rPr>
                <w:position w:val="-30"/>
                <w:lang w:val="fr-FR"/>
              </w:rPr>
              <w:object w:dxaOrig="1340" w:dyaOrig="700" w14:anchorId="4F70757A">
                <v:shape id="_x0000_i8176" type="#_x0000_t75" style="width:67pt;height:35pt" o:ole="">
                  <v:imagedata r:id="rId99" o:title=""/>
                </v:shape>
                <o:OLEObject Type="Embed" ProgID="Equation.3" ShapeID="_x0000_i8176" DrawAspect="Content" ObjectID="_1749714247" r:id="rId100"/>
              </w:object>
            </w:r>
            <w:r w:rsidRPr="00E57A6C">
              <w:rPr>
                <w:lang w:val="fr-FR"/>
              </w:rPr>
              <w:fldChar w:fldCharType="begin"/>
            </w:r>
            <w:r w:rsidRPr="00E57A6C">
              <w:rPr>
                <w:lang w:val="fr-FR"/>
              </w:rPr>
              <w:instrText xml:space="preserve"> QUOTE </w:instrText>
            </w:r>
            <w:r w:rsidR="00000000">
              <w:pict w14:anchorId="2857BA8A">
                <v:shape id="_x0000_i8177" type="#_x0000_t75" style="width:69pt;height:23.25pt">
                  <v:imagedata r:id="rId101" o:title="" chromakey="white"/>
                </v:shape>
              </w:pict>
            </w:r>
            <w:r w:rsidRPr="00E57A6C">
              <w:rPr>
                <w:lang w:val="fr-FR"/>
              </w:rPr>
              <w:instrText xml:space="preserve"> </w:instrText>
            </w:r>
            <w:r w:rsidRPr="00E57A6C">
              <w:rPr>
                <w:lang w:val="fr-FR"/>
              </w:rPr>
              <w:fldChar w:fldCharType="end"/>
            </w:r>
          </w:p>
          <w:p w14:paraId="34A79BCE" w14:textId="77777777" w:rsidR="00BA04DF" w:rsidRPr="00E57A6C" w:rsidRDefault="00BA04DF" w:rsidP="00B54D7C">
            <w:pPr>
              <w:spacing w:after="200"/>
            </w:pPr>
          </w:p>
        </w:tc>
        <w:tc>
          <w:tcPr>
            <w:tcW w:w="850" w:type="dxa"/>
          </w:tcPr>
          <w:p w14:paraId="1D10F578" w14:textId="77777777" w:rsidR="00BA04DF" w:rsidRPr="00E57A6C" w:rsidRDefault="00BA04DF" w:rsidP="00B54D7C">
            <w:pPr>
              <w:rPr>
                <w:b/>
              </w:rPr>
            </w:pPr>
          </w:p>
          <w:p w14:paraId="2EA5C8F2" w14:textId="77777777" w:rsidR="00BA04DF" w:rsidRPr="00E57A6C" w:rsidRDefault="00BA04DF" w:rsidP="00B54D7C">
            <w:pPr>
              <w:rPr>
                <w:b/>
              </w:rPr>
            </w:pPr>
          </w:p>
          <w:p w14:paraId="291AC947" w14:textId="77777777" w:rsidR="00BA04DF" w:rsidRPr="00E57A6C" w:rsidRDefault="00BA04DF" w:rsidP="00B54D7C">
            <w:pPr>
              <w:rPr>
                <w:b/>
              </w:rPr>
            </w:pPr>
            <w:r w:rsidRPr="00E57A6C">
              <w:rPr>
                <w:b/>
              </w:rPr>
              <w:t>0.25</w:t>
            </w:r>
          </w:p>
          <w:p w14:paraId="03A868B6" w14:textId="77777777" w:rsidR="00BA04DF" w:rsidRPr="00E57A6C" w:rsidRDefault="00BA04DF" w:rsidP="00B54D7C">
            <w:pPr>
              <w:rPr>
                <w:b/>
              </w:rPr>
            </w:pPr>
          </w:p>
          <w:p w14:paraId="6EC5BF45" w14:textId="77777777" w:rsidR="00BA04DF" w:rsidRPr="00E57A6C" w:rsidRDefault="00BA04DF" w:rsidP="00B54D7C">
            <w:pPr>
              <w:rPr>
                <w:b/>
              </w:rPr>
            </w:pPr>
          </w:p>
          <w:p w14:paraId="334799E7" w14:textId="77777777" w:rsidR="00BA04DF" w:rsidRPr="00E57A6C" w:rsidRDefault="00BA04DF" w:rsidP="00B54D7C">
            <w:pPr>
              <w:rPr>
                <w:b/>
              </w:rPr>
            </w:pPr>
            <w:r w:rsidRPr="00E57A6C">
              <w:rPr>
                <w:b/>
              </w:rPr>
              <w:t>0.25</w:t>
            </w:r>
          </w:p>
          <w:p w14:paraId="5CE7F2AE" w14:textId="77777777" w:rsidR="00BA04DF" w:rsidRPr="00E57A6C" w:rsidRDefault="00BA04DF" w:rsidP="00B54D7C">
            <w:pPr>
              <w:rPr>
                <w:b/>
              </w:rPr>
            </w:pPr>
          </w:p>
          <w:p w14:paraId="4955ED27" w14:textId="77777777" w:rsidR="00BA04DF" w:rsidRPr="00E57A6C" w:rsidRDefault="00BA04DF" w:rsidP="00B54D7C">
            <w:pPr>
              <w:rPr>
                <w:b/>
              </w:rPr>
            </w:pPr>
          </w:p>
          <w:p w14:paraId="0077D93F" w14:textId="77777777" w:rsidR="00BA04DF" w:rsidRPr="00E57A6C" w:rsidRDefault="00BA04DF" w:rsidP="00B54D7C">
            <w:pPr>
              <w:rPr>
                <w:b/>
              </w:rPr>
            </w:pPr>
          </w:p>
        </w:tc>
      </w:tr>
      <w:tr w:rsidR="00BA04DF" w:rsidRPr="00E57A6C" w14:paraId="1FF13818" w14:textId="77777777" w:rsidTr="00F46298">
        <w:tc>
          <w:tcPr>
            <w:tcW w:w="1134" w:type="dxa"/>
          </w:tcPr>
          <w:p w14:paraId="7D8402AB" w14:textId="77777777" w:rsidR="00BA04DF" w:rsidRPr="00E57A6C" w:rsidRDefault="00BA04DF" w:rsidP="00AC7C2C">
            <w:pPr>
              <w:tabs>
                <w:tab w:val="left" w:pos="0"/>
              </w:tabs>
              <w:spacing w:line="312" w:lineRule="auto"/>
              <w:rPr>
                <w:b/>
              </w:rPr>
            </w:pPr>
          </w:p>
        </w:tc>
        <w:tc>
          <w:tcPr>
            <w:tcW w:w="8364" w:type="dxa"/>
          </w:tcPr>
          <w:p w14:paraId="4C6754AA" w14:textId="77777777" w:rsidR="00BA04DF" w:rsidRPr="00E57A6C" w:rsidRDefault="00BA04DF" w:rsidP="00B54D7C">
            <w:pPr>
              <w:spacing w:line="276" w:lineRule="auto"/>
              <w:rPr>
                <w:lang w:val="fr-FR"/>
              </w:rPr>
            </w:pPr>
            <w:r w:rsidRPr="00E57A6C">
              <w:rPr>
                <w:lang w:val="fr-FR"/>
              </w:rPr>
              <w:t xml:space="preserve">+ Biến đổi hệ phương trình ta được : </w:t>
            </w:r>
            <w:r w:rsidRPr="00E57A6C">
              <w:rPr>
                <w:lang w:val="fr-FR"/>
              </w:rPr>
              <w:fldChar w:fldCharType="begin"/>
            </w:r>
            <w:r w:rsidRPr="00E57A6C">
              <w:rPr>
                <w:lang w:val="fr-FR"/>
              </w:rPr>
              <w:instrText xml:space="preserve"> QUOTE </w:instrText>
            </w:r>
            <w:r w:rsidR="00000000">
              <w:pict w14:anchorId="489C0537">
                <v:shape id="_x0000_i8178" type="#_x0000_t75" style="width:75pt;height:22.5pt">
                  <v:imagedata r:id="rId102" o:title="" chromakey="white"/>
                </v:shape>
              </w:pict>
            </w:r>
            <w:r w:rsidRPr="00E57A6C">
              <w:rPr>
                <w:lang w:val="fr-FR"/>
              </w:rPr>
              <w:instrText xml:space="preserve"> </w:instrText>
            </w:r>
            <w:r w:rsidRPr="00E57A6C">
              <w:rPr>
                <w:lang w:val="fr-FR"/>
              </w:rPr>
              <w:fldChar w:fldCharType="separate"/>
            </w:r>
            <w:r w:rsidR="00000000">
              <w:pict w14:anchorId="2480FAF4">
                <v:shape id="_x0000_i8179" type="#_x0000_t75" style="width:75pt;height:22.5pt">
                  <v:imagedata r:id="rId102" o:title="" chromakey="white"/>
                </v:shape>
              </w:pict>
            </w:r>
            <w:r w:rsidRPr="00E57A6C">
              <w:rPr>
                <w:lang w:val="fr-FR"/>
              </w:rPr>
              <w:fldChar w:fldCharType="end"/>
            </w:r>
          </w:p>
          <w:p w14:paraId="3327EDA0" w14:textId="77777777" w:rsidR="00BA04DF" w:rsidRPr="00E57A6C" w:rsidRDefault="00BA04DF" w:rsidP="00B54D7C">
            <w:pPr>
              <w:spacing w:line="276" w:lineRule="auto"/>
              <w:rPr>
                <w:lang w:val="fr-FR"/>
              </w:rPr>
            </w:pPr>
            <w:r w:rsidRPr="00E57A6C">
              <w:rPr>
                <w:lang w:val="fr-FR"/>
              </w:rPr>
              <w:t xml:space="preserve">+ Đây là phương trình vi phân của dao động điều hoà của với tần số góc </w:t>
            </w:r>
            <w:r w:rsidR="00000000">
              <w:rPr>
                <w:position w:val="-28"/>
              </w:rPr>
              <w:pict w14:anchorId="032832AB">
                <v:shape id="_x0000_i8180" type="#_x0000_t75" style="width:57.4pt;height:33.65pt">
                  <v:imagedata r:id="rId103" o:title=""/>
                </v:shape>
              </w:pict>
            </w:r>
            <w:r w:rsidRPr="00E57A6C">
              <w:rPr>
                <w:lang w:val="fr-FR"/>
              </w:rPr>
              <w:t xml:space="preserve"> </w:t>
            </w:r>
          </w:p>
        </w:tc>
        <w:tc>
          <w:tcPr>
            <w:tcW w:w="850" w:type="dxa"/>
          </w:tcPr>
          <w:p w14:paraId="1DD3F43C" w14:textId="77777777" w:rsidR="00BA04DF" w:rsidRPr="00E57A6C" w:rsidRDefault="00BA04DF" w:rsidP="00B54D7C">
            <w:pPr>
              <w:rPr>
                <w:b/>
              </w:rPr>
            </w:pPr>
          </w:p>
          <w:p w14:paraId="674D64DB" w14:textId="77777777" w:rsidR="00BA04DF" w:rsidRPr="00E57A6C" w:rsidRDefault="00BA04DF" w:rsidP="00B54D7C">
            <w:pPr>
              <w:rPr>
                <w:b/>
              </w:rPr>
            </w:pPr>
          </w:p>
          <w:p w14:paraId="1F231534" w14:textId="77777777" w:rsidR="00BA04DF" w:rsidRPr="00E57A6C" w:rsidRDefault="00BA04DF" w:rsidP="00B54D7C">
            <w:pPr>
              <w:rPr>
                <w:b/>
              </w:rPr>
            </w:pPr>
            <w:r w:rsidRPr="00E57A6C">
              <w:rPr>
                <w:b/>
              </w:rPr>
              <w:t>0.25</w:t>
            </w:r>
          </w:p>
        </w:tc>
      </w:tr>
      <w:tr w:rsidR="00BA04DF" w:rsidRPr="00E57A6C" w14:paraId="289507D4" w14:textId="77777777" w:rsidTr="00F46298">
        <w:tc>
          <w:tcPr>
            <w:tcW w:w="1134" w:type="dxa"/>
            <w:tcBorders>
              <w:bottom w:val="nil"/>
            </w:tcBorders>
          </w:tcPr>
          <w:p w14:paraId="0401C026" w14:textId="77777777" w:rsidR="00BA04DF" w:rsidRPr="00E57A6C" w:rsidRDefault="00BA04DF" w:rsidP="00AC7C2C">
            <w:pPr>
              <w:tabs>
                <w:tab w:val="left" w:pos="0"/>
              </w:tabs>
              <w:spacing w:line="312" w:lineRule="auto"/>
              <w:rPr>
                <w:b/>
              </w:rPr>
            </w:pPr>
          </w:p>
        </w:tc>
        <w:tc>
          <w:tcPr>
            <w:tcW w:w="8364" w:type="dxa"/>
          </w:tcPr>
          <w:p w14:paraId="52351399" w14:textId="77777777" w:rsidR="00BA04DF" w:rsidRPr="00E57A6C" w:rsidRDefault="00BA04DF" w:rsidP="00B54D7C">
            <w:pPr>
              <w:spacing w:line="276" w:lineRule="auto"/>
              <w:rPr>
                <w:lang w:val="fr-FR"/>
              </w:rPr>
            </w:pPr>
            <w:r w:rsidRPr="00E57A6C">
              <w:rPr>
                <w:lang w:val="fr-FR"/>
              </w:rPr>
              <w:t xml:space="preserve">+Tại t=0, ta có: </w:t>
            </w:r>
            <w:r w:rsidRPr="00E57A6C">
              <w:rPr>
                <w:position w:val="-24"/>
                <w:lang w:val="fr-FR"/>
              </w:rPr>
              <w:object w:dxaOrig="2040" w:dyaOrig="639" w14:anchorId="382C7D4C">
                <v:shape id="_x0000_i8181" type="#_x0000_t75" style="width:102pt;height:31.95pt" o:ole="">
                  <v:imagedata r:id="rId104" o:title=""/>
                </v:shape>
                <o:OLEObject Type="Embed" ProgID="Equation.3" ShapeID="_x0000_i8181" DrawAspect="Content" ObjectID="_1749714248" r:id="rId105"/>
              </w:object>
            </w:r>
            <w:r w:rsidRPr="00E57A6C">
              <w:rPr>
                <w:lang w:val="fr-FR"/>
              </w:rPr>
              <w:fldChar w:fldCharType="begin"/>
            </w:r>
            <w:r w:rsidRPr="00E57A6C">
              <w:rPr>
                <w:lang w:val="fr-FR"/>
              </w:rPr>
              <w:instrText xml:space="preserve"> QUOTE </w:instrText>
            </w:r>
            <w:r w:rsidR="00000000">
              <w:pict w14:anchorId="1DCFA8C7">
                <v:shape id="_x0000_i8182" type="#_x0000_t75" style="width:110.25pt;height:26.25pt">
                  <v:imagedata r:id="rId106" o:title="" chromakey="white"/>
                </v:shape>
              </w:pict>
            </w:r>
            <w:r w:rsidRPr="00E57A6C">
              <w:rPr>
                <w:lang w:val="fr-FR"/>
              </w:rPr>
              <w:instrText xml:space="preserve"> </w:instrText>
            </w:r>
            <w:r w:rsidRPr="00E57A6C">
              <w:rPr>
                <w:lang w:val="fr-FR"/>
              </w:rPr>
              <w:fldChar w:fldCharType="end"/>
            </w:r>
          </w:p>
          <w:p w14:paraId="593DAB59" w14:textId="77777777" w:rsidR="00BA04DF" w:rsidRPr="00E57A6C" w:rsidRDefault="00BA04DF" w:rsidP="00B54D7C">
            <w:pPr>
              <w:spacing w:line="276" w:lineRule="auto"/>
              <w:rPr>
                <w:lang w:val="fr-FR"/>
              </w:rPr>
            </w:pPr>
            <w:r w:rsidRPr="00E57A6C">
              <w:rPr>
                <w:lang w:val="fr-FR"/>
              </w:rPr>
              <w:t xml:space="preserve">+Ta được: </w:t>
            </w:r>
            <w:r w:rsidR="00000000">
              <w:rPr>
                <w:position w:val="-30"/>
              </w:rPr>
              <w:pict w14:anchorId="428A8E71">
                <v:shape id="_x0000_i8183" type="#_x0000_t75" style="width:91pt;height:36pt">
                  <v:imagedata r:id="rId107" o:title=""/>
                </v:shape>
              </w:pict>
            </w:r>
            <w:r w:rsidRPr="00E57A6C">
              <w:rPr>
                <w:lang w:val="fr-FR"/>
              </w:rPr>
              <w:t xml:space="preserve">, với </w:t>
            </w:r>
            <w:r w:rsidR="00000000">
              <w:rPr>
                <w:position w:val="-26"/>
              </w:rPr>
              <w:pict w14:anchorId="58876F13">
                <v:shape id="_x0000_i8184" type="#_x0000_t75" style="width:67.95pt;height:35pt">
                  <v:imagedata r:id="rId108" o:title=""/>
                </v:shape>
              </w:pict>
            </w:r>
            <w:r w:rsidRPr="00E57A6C">
              <w:rPr>
                <w:lang w:val="fr-FR"/>
              </w:rPr>
              <w:t xml:space="preserve">  </w:t>
            </w:r>
            <w:r w:rsidR="00000000">
              <w:rPr>
                <w:position w:val="-30"/>
              </w:rPr>
              <w:pict w14:anchorId="5EBD0690">
                <v:shape id="_x0000_i8185" type="#_x0000_t75" style="width:112pt;height:36pt">
                  <v:imagedata r:id="rId109" o:title=""/>
                </v:shape>
              </w:pict>
            </w:r>
            <w:r w:rsidRPr="00E57A6C">
              <w:rPr>
                <w:lang w:val="fr-FR"/>
              </w:rPr>
              <w:t xml:space="preserve">, với </w:t>
            </w:r>
            <w:r w:rsidR="00000000">
              <w:rPr>
                <w:position w:val="-24"/>
              </w:rPr>
              <w:pict w14:anchorId="14B1BA47">
                <v:shape id="_x0000_i8186" type="#_x0000_t75" style="width:47pt;height:31.3pt">
                  <v:imagedata r:id="rId110" o:title=""/>
                </v:shape>
              </w:pict>
            </w:r>
          </w:p>
        </w:tc>
        <w:tc>
          <w:tcPr>
            <w:tcW w:w="850" w:type="dxa"/>
          </w:tcPr>
          <w:p w14:paraId="2DE35C36" w14:textId="77777777" w:rsidR="00BA04DF" w:rsidRPr="00E57A6C" w:rsidRDefault="00BA04DF" w:rsidP="00B54D7C">
            <w:pPr>
              <w:rPr>
                <w:b/>
              </w:rPr>
            </w:pPr>
          </w:p>
          <w:p w14:paraId="06554628" w14:textId="77777777" w:rsidR="00BA04DF" w:rsidRPr="00E57A6C" w:rsidRDefault="00BA04DF" w:rsidP="00B54D7C">
            <w:pPr>
              <w:rPr>
                <w:b/>
              </w:rPr>
            </w:pPr>
          </w:p>
          <w:p w14:paraId="10712B66" w14:textId="77777777" w:rsidR="00BA04DF" w:rsidRPr="00E57A6C" w:rsidRDefault="00BA04DF" w:rsidP="00B54D7C">
            <w:pPr>
              <w:rPr>
                <w:b/>
              </w:rPr>
            </w:pPr>
          </w:p>
          <w:p w14:paraId="609AAABD" w14:textId="77777777" w:rsidR="00BA04DF" w:rsidRPr="00E57A6C" w:rsidRDefault="00BA04DF" w:rsidP="00B54D7C">
            <w:pPr>
              <w:rPr>
                <w:b/>
              </w:rPr>
            </w:pPr>
            <w:r w:rsidRPr="00E57A6C">
              <w:rPr>
                <w:b/>
              </w:rPr>
              <w:t>0.25</w:t>
            </w:r>
          </w:p>
        </w:tc>
      </w:tr>
      <w:tr w:rsidR="00BA04DF" w:rsidRPr="00E57A6C" w14:paraId="6EAD81C5" w14:textId="77777777" w:rsidTr="00F46298">
        <w:tc>
          <w:tcPr>
            <w:tcW w:w="1134" w:type="dxa"/>
            <w:tcBorders>
              <w:top w:val="nil"/>
            </w:tcBorders>
          </w:tcPr>
          <w:p w14:paraId="785A0A75" w14:textId="77777777" w:rsidR="00BA04DF" w:rsidRPr="00E57A6C" w:rsidRDefault="00BA04DF" w:rsidP="00AC7C2C">
            <w:pPr>
              <w:tabs>
                <w:tab w:val="left" w:pos="0"/>
              </w:tabs>
              <w:spacing w:line="312" w:lineRule="auto"/>
              <w:rPr>
                <w:b/>
              </w:rPr>
            </w:pPr>
          </w:p>
        </w:tc>
        <w:tc>
          <w:tcPr>
            <w:tcW w:w="8364" w:type="dxa"/>
          </w:tcPr>
          <w:p w14:paraId="31501E6B" w14:textId="77777777" w:rsidR="00BA04DF" w:rsidRPr="00E57A6C" w:rsidRDefault="00BA04DF" w:rsidP="00B54D7C">
            <w:pPr>
              <w:spacing w:line="276" w:lineRule="auto"/>
              <w:rPr>
                <w:lang w:val="fr-FR"/>
              </w:rPr>
            </w:pPr>
            <w:r w:rsidRPr="00E57A6C">
              <w:rPr>
                <w:lang w:val="fr-FR"/>
              </w:rPr>
              <w:t xml:space="preserve">+ Thời gian </w:t>
            </w:r>
            <w:r w:rsidR="00000000">
              <w:rPr>
                <w:position w:val="-6"/>
              </w:rPr>
              <w:pict w14:anchorId="0143E1DB">
                <v:shape id="_x0000_i8187" type="#_x0000_t75" style="width:9.8pt;height:11pt">
                  <v:imagedata r:id="rId111" o:title=""/>
                </v:shape>
              </w:pict>
            </w:r>
            <w:r w:rsidRPr="00E57A6C">
              <w:rPr>
                <w:lang w:val="fr-FR"/>
              </w:rPr>
              <w:t xml:space="preserve"> từ lúc bắt đầu có dòng điện qua cuộn cảm đến lúc i =0 bằng nửa chu </w:t>
            </w:r>
            <w:r w:rsidRPr="00E57A6C">
              <w:rPr>
                <w:lang w:val="fr-FR"/>
              </w:rPr>
              <w:lastRenderedPageBreak/>
              <w:t xml:space="preserve">kỳ </w:t>
            </w:r>
            <w:r w:rsidR="00000000">
              <w:rPr>
                <w:position w:val="-24"/>
              </w:rPr>
              <w:pict w14:anchorId="243C3A8B">
                <v:shape id="_x0000_i8188" type="#_x0000_t75" style="width:107pt;height:31.3pt">
                  <v:imagedata r:id="rId112" o:title=""/>
                </v:shape>
              </w:pict>
            </w:r>
          </w:p>
        </w:tc>
        <w:tc>
          <w:tcPr>
            <w:tcW w:w="850" w:type="dxa"/>
          </w:tcPr>
          <w:p w14:paraId="69ABC8B5" w14:textId="77777777" w:rsidR="00BA04DF" w:rsidRPr="00E57A6C" w:rsidRDefault="00BA04DF" w:rsidP="00B54D7C">
            <w:pPr>
              <w:rPr>
                <w:b/>
              </w:rPr>
            </w:pPr>
          </w:p>
          <w:p w14:paraId="7E3FBFC9" w14:textId="77777777" w:rsidR="00BA04DF" w:rsidRPr="00E57A6C" w:rsidRDefault="00BA04DF" w:rsidP="00B54D7C">
            <w:pPr>
              <w:rPr>
                <w:b/>
              </w:rPr>
            </w:pPr>
            <w:r w:rsidRPr="00E57A6C">
              <w:rPr>
                <w:b/>
              </w:rPr>
              <w:t>0.25</w:t>
            </w:r>
          </w:p>
        </w:tc>
      </w:tr>
      <w:tr w:rsidR="00BA04DF" w:rsidRPr="00E57A6C" w14:paraId="37F8689B" w14:textId="77777777" w:rsidTr="00F46298">
        <w:tc>
          <w:tcPr>
            <w:tcW w:w="1134" w:type="dxa"/>
          </w:tcPr>
          <w:p w14:paraId="1158573C" w14:textId="77777777" w:rsidR="00BA04DF" w:rsidRPr="00E57A6C" w:rsidRDefault="00BA04DF" w:rsidP="00AC7C2C">
            <w:pPr>
              <w:tabs>
                <w:tab w:val="left" w:pos="0"/>
              </w:tabs>
              <w:spacing w:line="312" w:lineRule="auto"/>
              <w:rPr>
                <w:b/>
              </w:rPr>
            </w:pPr>
          </w:p>
        </w:tc>
        <w:tc>
          <w:tcPr>
            <w:tcW w:w="8364" w:type="dxa"/>
          </w:tcPr>
          <w:p w14:paraId="0517453C" w14:textId="77777777" w:rsidR="00BA04DF" w:rsidRPr="00E57A6C" w:rsidRDefault="00BA04DF" w:rsidP="00B54D7C">
            <w:pPr>
              <w:spacing w:line="276" w:lineRule="auto"/>
              <w:rPr>
                <w:lang w:val="fr-FR"/>
              </w:rPr>
            </w:pPr>
            <w:r w:rsidRPr="00E57A6C">
              <w:rPr>
                <w:lang w:val="fr-FR"/>
              </w:rPr>
              <w:t xml:space="preserve"> + Trong khoảng </w:t>
            </w:r>
            <w:r w:rsidR="00000000">
              <w:rPr>
                <w:position w:val="-6"/>
              </w:rPr>
              <w:pict w14:anchorId="359EB1E0">
                <v:shape id="_x0000_i8189" type="#_x0000_t75" style="width:45.9pt;height:14.1pt">
                  <v:imagedata r:id="rId113" o:title=""/>
                </v:shape>
              </w:pict>
            </w:r>
            <w:r w:rsidRPr="00E57A6C">
              <w:rPr>
                <w:lang w:val="fr-FR"/>
              </w:rPr>
              <w:t xml:space="preserve">: </w:t>
            </w:r>
          </w:p>
          <w:p w14:paraId="68C7B742" w14:textId="77777777" w:rsidR="00BA04DF" w:rsidRPr="00E57A6C" w:rsidRDefault="00000000" w:rsidP="00B54D7C">
            <w:pPr>
              <w:spacing w:line="276" w:lineRule="auto"/>
              <w:rPr>
                <w:lang w:val="fr-FR"/>
              </w:rPr>
            </w:pPr>
            <w:r>
              <w:rPr>
                <w:position w:val="-30"/>
              </w:rPr>
              <w:pict w14:anchorId="241AB961">
                <v:shape id="_x0000_i8190" type="#_x0000_t75" style="width:91pt;height:36pt">
                  <v:imagedata r:id="rId107" o:title=""/>
                </v:shape>
              </w:pict>
            </w:r>
            <w:r w:rsidR="00BA04DF" w:rsidRPr="00E57A6C">
              <w:rPr>
                <w:lang w:val="fr-FR"/>
              </w:rPr>
              <w:t xml:space="preserve">, với </w:t>
            </w:r>
            <w:r>
              <w:rPr>
                <w:position w:val="-26"/>
              </w:rPr>
              <w:pict w14:anchorId="304675B0">
                <v:shape id="_x0000_i8191" type="#_x0000_t75" style="width:67.95pt;height:35pt">
                  <v:imagedata r:id="rId108" o:title=""/>
                </v:shape>
              </w:pict>
            </w:r>
            <w:r w:rsidR="00BA04DF" w:rsidRPr="00E57A6C">
              <w:rPr>
                <w:lang w:val="fr-FR"/>
              </w:rPr>
              <w:t xml:space="preserve">  </w:t>
            </w:r>
            <w:r>
              <w:rPr>
                <w:position w:val="-30"/>
              </w:rPr>
              <w:pict w14:anchorId="1A1DA44D">
                <v:shape id="_x0000_i8192" type="#_x0000_t75" style="width:112pt;height:36pt">
                  <v:imagedata r:id="rId109" o:title=""/>
                </v:shape>
              </w:pict>
            </w:r>
            <w:r w:rsidR="00BA04DF" w:rsidRPr="00E57A6C">
              <w:rPr>
                <w:lang w:val="fr-FR"/>
              </w:rPr>
              <w:t xml:space="preserve">, với </w:t>
            </w:r>
            <w:r>
              <w:rPr>
                <w:position w:val="-24"/>
              </w:rPr>
              <w:pict w14:anchorId="7E34DCC2">
                <v:shape id="_x0000_i8193" type="#_x0000_t75" style="width:47pt;height:31.3pt">
                  <v:imagedata r:id="rId110" o:title=""/>
                </v:shape>
              </w:pict>
            </w:r>
          </w:p>
        </w:tc>
        <w:tc>
          <w:tcPr>
            <w:tcW w:w="850" w:type="dxa"/>
          </w:tcPr>
          <w:p w14:paraId="50CE3C1D" w14:textId="77777777" w:rsidR="00BA04DF" w:rsidRPr="00E57A6C" w:rsidRDefault="00BA04DF" w:rsidP="00B54D7C">
            <w:pPr>
              <w:rPr>
                <w:b/>
              </w:rPr>
            </w:pPr>
          </w:p>
          <w:p w14:paraId="12E4F5E9" w14:textId="77777777" w:rsidR="00BA04DF" w:rsidRPr="00E57A6C" w:rsidRDefault="00BA04DF" w:rsidP="00B54D7C">
            <w:pPr>
              <w:rPr>
                <w:b/>
              </w:rPr>
            </w:pPr>
          </w:p>
          <w:p w14:paraId="74BAA928" w14:textId="77777777" w:rsidR="00BA04DF" w:rsidRPr="00E57A6C" w:rsidRDefault="00BA04DF" w:rsidP="00B54D7C">
            <w:pPr>
              <w:rPr>
                <w:b/>
              </w:rPr>
            </w:pPr>
            <w:r w:rsidRPr="00E57A6C">
              <w:rPr>
                <w:b/>
              </w:rPr>
              <w:t>0.</w:t>
            </w:r>
            <w:r w:rsidR="00707E5E" w:rsidRPr="00E57A6C">
              <w:rPr>
                <w:b/>
              </w:rPr>
              <w:t>2</w:t>
            </w:r>
            <w:r w:rsidRPr="00E57A6C">
              <w:rPr>
                <w:b/>
              </w:rPr>
              <w:t>5</w:t>
            </w:r>
          </w:p>
        </w:tc>
      </w:tr>
      <w:tr w:rsidR="00BA04DF" w:rsidRPr="00E57A6C" w14:paraId="66950E2A" w14:textId="77777777" w:rsidTr="00F46298">
        <w:tc>
          <w:tcPr>
            <w:tcW w:w="1134" w:type="dxa"/>
          </w:tcPr>
          <w:p w14:paraId="4FD1CC90" w14:textId="77777777" w:rsidR="00BA04DF" w:rsidRPr="00E57A6C" w:rsidRDefault="00BA04DF" w:rsidP="00AC7C2C">
            <w:pPr>
              <w:tabs>
                <w:tab w:val="left" w:pos="0"/>
              </w:tabs>
              <w:spacing w:line="312" w:lineRule="auto"/>
              <w:rPr>
                <w:b/>
              </w:rPr>
            </w:pPr>
          </w:p>
        </w:tc>
        <w:tc>
          <w:tcPr>
            <w:tcW w:w="8364" w:type="dxa"/>
          </w:tcPr>
          <w:p w14:paraId="3EA18A60" w14:textId="77777777" w:rsidR="00BA04DF" w:rsidRPr="00E57A6C" w:rsidRDefault="00BA04DF" w:rsidP="00B54D7C">
            <w:pPr>
              <w:spacing w:line="276" w:lineRule="auto"/>
              <w:rPr>
                <w:lang w:val="fr-FR"/>
              </w:rPr>
            </w:pPr>
            <w:r w:rsidRPr="00E57A6C">
              <w:rPr>
                <w:lang w:val="fr-FR"/>
              </w:rPr>
              <w:t xml:space="preserve">+ Khi </w:t>
            </w:r>
            <w:r w:rsidR="00000000">
              <w:rPr>
                <w:position w:val="-6"/>
              </w:rPr>
              <w:pict w14:anchorId="4D0606EC">
                <v:shape id="_x0000_i8194" type="#_x0000_t75" style="width:27.55pt;height:12.25pt">
                  <v:imagedata r:id="rId114" o:title=""/>
                </v:shape>
              </w:pict>
            </w:r>
            <w:r w:rsidRPr="00E57A6C">
              <w:rPr>
                <w:lang w:val="fr-FR"/>
              </w:rPr>
              <w:t xml:space="preserve"> thì i=0, và u</w:t>
            </w:r>
            <w:r w:rsidRPr="00E57A6C">
              <w:rPr>
                <w:vertAlign w:val="subscript"/>
                <w:lang w:val="fr-FR"/>
              </w:rPr>
              <w:t>NP</w:t>
            </w:r>
            <w:r w:rsidRPr="00E57A6C">
              <w:rPr>
                <w:lang w:val="fr-FR"/>
              </w:rPr>
              <w:t xml:space="preserve"> = - U</w:t>
            </w:r>
            <w:r w:rsidRPr="00E57A6C">
              <w:rPr>
                <w:vertAlign w:val="subscript"/>
                <w:lang w:val="fr-FR"/>
              </w:rPr>
              <w:t>0</w:t>
            </w:r>
            <w:r w:rsidRPr="00E57A6C">
              <w:rPr>
                <w:lang w:val="fr-FR"/>
              </w:rPr>
              <w:t>/3</w:t>
            </w:r>
          </w:p>
        </w:tc>
        <w:tc>
          <w:tcPr>
            <w:tcW w:w="850" w:type="dxa"/>
          </w:tcPr>
          <w:p w14:paraId="56466B73" w14:textId="77777777" w:rsidR="00BA04DF" w:rsidRPr="00E57A6C" w:rsidRDefault="00BA04DF" w:rsidP="00B54D7C">
            <w:pPr>
              <w:rPr>
                <w:b/>
              </w:rPr>
            </w:pPr>
            <w:r w:rsidRPr="00E57A6C">
              <w:rPr>
                <w:b/>
              </w:rPr>
              <w:t>0.25</w:t>
            </w:r>
          </w:p>
        </w:tc>
      </w:tr>
      <w:tr w:rsidR="00BA04DF" w:rsidRPr="00E57A6C" w14:paraId="6DA2A5B9" w14:textId="77777777" w:rsidTr="00F46298">
        <w:tc>
          <w:tcPr>
            <w:tcW w:w="1134" w:type="dxa"/>
          </w:tcPr>
          <w:p w14:paraId="7F4D56F7" w14:textId="77777777" w:rsidR="00BA04DF" w:rsidRPr="00E57A6C" w:rsidRDefault="001C6DF9" w:rsidP="009B6CFF">
            <w:pPr>
              <w:tabs>
                <w:tab w:val="left" w:pos="0"/>
              </w:tabs>
              <w:spacing w:line="312" w:lineRule="auto"/>
              <w:jc w:val="center"/>
              <w:rPr>
                <w:b/>
              </w:rPr>
            </w:pPr>
            <w:r w:rsidRPr="00E57A6C">
              <w:rPr>
                <w:b/>
              </w:rPr>
              <w:t>3</w:t>
            </w:r>
          </w:p>
          <w:p w14:paraId="550E4FA5" w14:textId="77777777" w:rsidR="00E45941" w:rsidRPr="00E57A6C" w:rsidRDefault="00E45941" w:rsidP="00AC7C2C">
            <w:pPr>
              <w:tabs>
                <w:tab w:val="left" w:pos="0"/>
              </w:tabs>
              <w:spacing w:line="312" w:lineRule="auto"/>
              <w:rPr>
                <w:b/>
              </w:rPr>
            </w:pPr>
            <w:r w:rsidRPr="00E57A6C">
              <w:rPr>
                <w:b/>
              </w:rPr>
              <w:t>3,5 điểm</w:t>
            </w:r>
          </w:p>
        </w:tc>
        <w:tc>
          <w:tcPr>
            <w:tcW w:w="8364" w:type="dxa"/>
          </w:tcPr>
          <w:p w14:paraId="211247FB" w14:textId="77777777" w:rsidR="001C6DF9" w:rsidRPr="00E57A6C" w:rsidRDefault="001C6DF9" w:rsidP="001C6DF9">
            <w:pPr>
              <w:rPr>
                <w:lang w:val="fr-FR" w:eastAsia="en-SG"/>
              </w:rPr>
            </w:pPr>
            <w:r w:rsidRPr="00E57A6C">
              <w:rPr>
                <w:lang w:val="fr-FR" w:eastAsia="en-SG"/>
              </w:rPr>
              <w:t>1.</w:t>
            </w:r>
          </w:p>
          <w:p w14:paraId="55603642" w14:textId="77777777" w:rsidR="001C6DF9" w:rsidRPr="00E57A6C" w:rsidRDefault="001C6DF9" w:rsidP="001C6DF9">
            <w:pPr>
              <w:rPr>
                <w:lang w:val="fr-FR" w:eastAsia="en-SG"/>
              </w:rPr>
            </w:pPr>
            <w:r w:rsidRPr="00E57A6C">
              <w:rPr>
                <w:lang w:val="fr-FR" w:eastAsia="en-SG"/>
              </w:rPr>
              <w:t>+ Với tia tới SI = SO, tia khúc xạ OJ chính là bán kính của đường tròn nên thẳng góc với mặt cầu tại J. Do đó, tia OJ truyền thẳng qua mặt trụ</w:t>
            </w:r>
          </w:p>
          <w:p w14:paraId="670E6627" w14:textId="77777777" w:rsidR="001C6DF9" w:rsidRPr="00E57A6C" w:rsidRDefault="001C6DF9" w:rsidP="001C6DF9">
            <w:pPr>
              <w:rPr>
                <w:lang w:val="fr-FR" w:eastAsia="en-SG"/>
              </w:rPr>
            </w:pPr>
            <w:r w:rsidRPr="00E57A6C">
              <w:rPr>
                <w:lang w:val="fr-FR" w:eastAsia="en-SG"/>
              </w:rPr>
              <w:t xml:space="preserve">   Từ định luật khúc xạ ánh sáng: n</w:t>
            </w:r>
            <w:r w:rsidRPr="00E57A6C">
              <w:rPr>
                <w:vertAlign w:val="subscript"/>
                <w:lang w:val="fr-FR" w:eastAsia="en-SG"/>
              </w:rPr>
              <w:t>1</w:t>
            </w:r>
            <w:r w:rsidRPr="00E57A6C">
              <w:rPr>
                <w:lang w:val="fr-FR" w:eastAsia="en-SG"/>
              </w:rPr>
              <w:t>sini = n</w:t>
            </w:r>
            <w:r w:rsidRPr="00E57A6C">
              <w:rPr>
                <w:vertAlign w:val="subscript"/>
                <w:lang w:val="fr-FR" w:eastAsia="en-SG"/>
              </w:rPr>
              <w:t>2</w:t>
            </w:r>
            <w:r w:rsidRPr="00E57A6C">
              <w:rPr>
                <w:lang w:val="fr-FR" w:eastAsia="en-SG"/>
              </w:rPr>
              <w:t>sinr</w:t>
            </w:r>
          </w:p>
          <w:p w14:paraId="2E71E0C1" w14:textId="77777777" w:rsidR="001C6DF9" w:rsidRPr="00E57A6C" w:rsidRDefault="001C6DF9" w:rsidP="001C6DF9">
            <w:pPr>
              <w:rPr>
                <w:lang w:val="fr-FR" w:eastAsia="en-SG"/>
              </w:rPr>
            </w:pPr>
            <w:r w:rsidRPr="00E57A6C">
              <w:rPr>
                <w:lang w:val="fr-FR" w:eastAsia="en-SG"/>
              </w:rPr>
              <w:t xml:space="preserve">   Suy ra:           sinr = 0,5 </w:t>
            </w:r>
          </w:p>
          <w:p w14:paraId="61C805E2" w14:textId="77777777" w:rsidR="001C6DF9" w:rsidRPr="00E57A6C" w:rsidRDefault="001C6DF9" w:rsidP="001C6DF9">
            <w:pPr>
              <w:rPr>
                <w:vertAlign w:val="superscript"/>
                <w:lang w:val="fr-FR" w:eastAsia="en-SG"/>
              </w:rPr>
            </w:pPr>
            <w:r w:rsidRPr="00E57A6C">
              <w:rPr>
                <w:lang w:val="fr-FR" w:eastAsia="en-SG"/>
              </w:rPr>
              <w:t xml:space="preserve">                              r = 30</w:t>
            </w:r>
            <w:r w:rsidRPr="00E57A6C">
              <w:rPr>
                <w:vertAlign w:val="superscript"/>
                <w:lang w:val="fr-FR" w:eastAsia="en-SG"/>
              </w:rPr>
              <w:t>0</w:t>
            </w:r>
          </w:p>
          <w:p w14:paraId="51968AAA" w14:textId="77777777" w:rsidR="001C6DF9" w:rsidRPr="00E57A6C" w:rsidRDefault="001C6DF9" w:rsidP="001C6DF9">
            <w:pPr>
              <w:rPr>
                <w:lang w:val="fr-FR" w:eastAsia="en-SG"/>
              </w:rPr>
            </w:pPr>
            <w:r w:rsidRPr="00E57A6C">
              <w:rPr>
                <w:lang w:val="fr-FR" w:eastAsia="en-SG"/>
              </w:rPr>
              <w:t>+ Góc ló tại J ra khỏi mặt cầu bằng 0 nên góc lệch của tia ló so với tia tới SO là</w:t>
            </w:r>
          </w:p>
          <w:p w14:paraId="17527440" w14:textId="77777777" w:rsidR="001C6DF9" w:rsidRPr="00E57A6C" w:rsidRDefault="001C6DF9" w:rsidP="001C6DF9">
            <w:pPr>
              <w:rPr>
                <w:vertAlign w:val="superscript"/>
                <w:lang w:val="fr-FR" w:eastAsia="en-SG"/>
              </w:rPr>
            </w:pPr>
            <w:r w:rsidRPr="00E57A6C">
              <w:rPr>
                <w:lang w:val="fr-FR" w:eastAsia="en-SG"/>
              </w:rPr>
              <w:t xml:space="preserve">                         D = i – r = 45</w:t>
            </w:r>
            <w:r w:rsidRPr="00E57A6C">
              <w:rPr>
                <w:vertAlign w:val="superscript"/>
                <w:lang w:val="fr-FR" w:eastAsia="en-SG"/>
              </w:rPr>
              <w:t>0</w:t>
            </w:r>
            <w:r w:rsidRPr="00E57A6C">
              <w:rPr>
                <w:lang w:val="fr-FR" w:eastAsia="en-SG"/>
              </w:rPr>
              <w:t xml:space="preserve"> – 30</w:t>
            </w:r>
            <w:r w:rsidRPr="00E57A6C">
              <w:rPr>
                <w:vertAlign w:val="superscript"/>
                <w:lang w:val="fr-FR" w:eastAsia="en-SG"/>
              </w:rPr>
              <w:t>0</w:t>
            </w:r>
            <w:r w:rsidRPr="00E57A6C">
              <w:rPr>
                <w:lang w:val="fr-FR" w:eastAsia="en-SG"/>
              </w:rPr>
              <w:t xml:space="preserve"> = 15</w:t>
            </w:r>
            <w:r w:rsidRPr="00E57A6C">
              <w:rPr>
                <w:vertAlign w:val="superscript"/>
                <w:lang w:val="fr-FR" w:eastAsia="en-SG"/>
              </w:rPr>
              <w:t>0</w:t>
            </w:r>
          </w:p>
          <w:p w14:paraId="51428295" w14:textId="77777777" w:rsidR="001C6DF9" w:rsidRPr="00E57A6C" w:rsidRDefault="001C6DF9" w:rsidP="001C6DF9">
            <w:pPr>
              <w:rPr>
                <w:lang w:val="fr-FR" w:eastAsia="en-SG"/>
              </w:rPr>
            </w:pPr>
            <w:r w:rsidRPr="00E57A6C">
              <w:rPr>
                <w:noProof/>
              </w:rPr>
              <mc:AlternateContent>
                <mc:Choice Requires="wps">
                  <w:drawing>
                    <wp:anchor distT="0" distB="0" distL="114300" distR="114300" simplePos="0" relativeHeight="251659264" behindDoc="0" locked="0" layoutInCell="1" allowOverlap="1" wp14:anchorId="7B445CBB" wp14:editId="08A65957">
                      <wp:simplePos x="0" y="0"/>
                      <wp:positionH relativeFrom="column">
                        <wp:posOffset>798830</wp:posOffset>
                      </wp:positionH>
                      <wp:positionV relativeFrom="paragraph">
                        <wp:posOffset>139065</wp:posOffset>
                      </wp:positionV>
                      <wp:extent cx="2273935" cy="2136775"/>
                      <wp:effectExtent l="4445" t="2540" r="0" b="381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3935" cy="2136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34A9EA" w14:textId="77777777" w:rsidR="001C6DF9" w:rsidRDefault="001C6DF9" w:rsidP="001C6DF9">
                                  <w:r>
                                    <w:rPr>
                                      <w:noProof/>
                                    </w:rPr>
                                    <w:drawing>
                                      <wp:inline distT="0" distB="0" distL="0" distR="0" wp14:anchorId="2301344B" wp14:editId="003FE848">
                                        <wp:extent cx="2095500" cy="2047875"/>
                                        <wp:effectExtent l="0" t="0" r="0" b="9525"/>
                                        <wp:docPr id="450086259" name="Picture 450086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095500" cy="20478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B445CBB" id="Text Box 26" o:spid="_x0000_s1090" type="#_x0000_t202" style="position:absolute;left:0;text-align:left;margin-left:62.9pt;margin-top:10.95pt;width:179.05pt;height:168.25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" stroked="f">
                      <v:textbox style="mso-fit-shape-to-text:t">
                        <w:txbxContent>
                          <w:p w14:paraId="7634A9EA" w14:textId="77777777" w:rsidR="001C6DF9" w:rsidRDefault="001C6DF9" w:rsidP="001C6DF9">
                            <w:r>
                              <w:rPr>
                                <w:noProof/>
                              </w:rPr>
                              <w:drawing>
                                <wp:inline distT="0" distB="0" distL="0" distR="0" wp14:anchorId="2301344B" wp14:editId="003FE848">
                                  <wp:extent cx="2095500" cy="2047875"/>
                                  <wp:effectExtent l="0" t="0" r="0" b="9525"/>
                                  <wp:docPr id="450086259" name="Picture 450086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095500" cy="2047875"/>
                                          </a:xfrm>
                                          <a:prstGeom prst="rect">
                                            <a:avLst/>
                                          </a:prstGeom>
                                          <a:noFill/>
                                          <a:ln>
                                            <a:noFill/>
                                          </a:ln>
                                        </pic:spPr>
                                      </pic:pic>
                                    </a:graphicData>
                                  </a:graphic>
                                </wp:inline>
                              </w:drawing>
                            </w:r>
                          </w:p>
                        </w:txbxContent>
                      </v:textbox>
                    </v:shape>
                  </w:pict>
                </mc:Fallback>
              </mc:AlternateContent>
            </w:r>
          </w:p>
          <w:p w14:paraId="7F9864F8" w14:textId="77777777" w:rsidR="001C6DF9" w:rsidRPr="00E57A6C" w:rsidRDefault="001C6DF9" w:rsidP="001C6DF9">
            <w:pPr>
              <w:rPr>
                <w:vertAlign w:val="superscript"/>
                <w:lang w:val="fr-FR" w:eastAsia="en-SG"/>
              </w:rPr>
            </w:pPr>
          </w:p>
          <w:p w14:paraId="14666BF1" w14:textId="77777777" w:rsidR="001C6DF9" w:rsidRPr="00E57A6C" w:rsidRDefault="001C6DF9" w:rsidP="001C6DF9">
            <w:pPr>
              <w:rPr>
                <w:lang w:val="fr-FR" w:eastAsia="en-SG"/>
              </w:rPr>
            </w:pPr>
          </w:p>
          <w:p w14:paraId="3847BB1E" w14:textId="77777777" w:rsidR="001C6DF9" w:rsidRPr="00E57A6C" w:rsidRDefault="001C6DF9" w:rsidP="001C6DF9">
            <w:pPr>
              <w:rPr>
                <w:lang w:val="fr-FR" w:eastAsia="en-SG"/>
              </w:rPr>
            </w:pPr>
          </w:p>
          <w:p w14:paraId="32E23B13" w14:textId="77777777" w:rsidR="001C6DF9" w:rsidRPr="00E57A6C" w:rsidRDefault="001C6DF9" w:rsidP="001C6DF9">
            <w:pPr>
              <w:rPr>
                <w:lang w:val="fr-FR" w:eastAsia="en-SG"/>
              </w:rPr>
            </w:pPr>
          </w:p>
          <w:p w14:paraId="2C012531" w14:textId="77777777" w:rsidR="001C6DF9" w:rsidRPr="00E57A6C" w:rsidRDefault="001C6DF9" w:rsidP="001C6DF9">
            <w:pPr>
              <w:rPr>
                <w:lang w:val="fr-FR" w:eastAsia="en-SG"/>
              </w:rPr>
            </w:pPr>
          </w:p>
          <w:p w14:paraId="42FC81BF" w14:textId="77777777" w:rsidR="001C6DF9" w:rsidRPr="00E57A6C" w:rsidRDefault="001C6DF9" w:rsidP="001C6DF9">
            <w:pPr>
              <w:rPr>
                <w:lang w:val="fr-FR" w:eastAsia="en-SG"/>
              </w:rPr>
            </w:pPr>
          </w:p>
          <w:p w14:paraId="6C0A5806" w14:textId="77777777" w:rsidR="001C6DF9" w:rsidRPr="00E57A6C" w:rsidRDefault="001C6DF9" w:rsidP="001C6DF9">
            <w:pPr>
              <w:rPr>
                <w:lang w:val="fr-FR" w:eastAsia="en-SG"/>
              </w:rPr>
            </w:pPr>
          </w:p>
          <w:p w14:paraId="63DFBDA3" w14:textId="77777777" w:rsidR="001C6DF9" w:rsidRPr="00E57A6C" w:rsidRDefault="001C6DF9" w:rsidP="001C6DF9">
            <w:pPr>
              <w:rPr>
                <w:lang w:val="fr-FR" w:eastAsia="en-SG"/>
              </w:rPr>
            </w:pPr>
          </w:p>
          <w:p w14:paraId="197AFFF1" w14:textId="77777777" w:rsidR="001C6DF9" w:rsidRPr="00E57A6C" w:rsidRDefault="001C6DF9" w:rsidP="001C6DF9">
            <w:pPr>
              <w:rPr>
                <w:lang w:val="fr-FR" w:eastAsia="en-SG"/>
              </w:rPr>
            </w:pPr>
          </w:p>
          <w:p w14:paraId="1EB97F58" w14:textId="77777777" w:rsidR="001C6DF9" w:rsidRPr="00E57A6C" w:rsidRDefault="001C6DF9" w:rsidP="001C6DF9">
            <w:pPr>
              <w:rPr>
                <w:lang w:val="fr-FR" w:eastAsia="en-SG"/>
              </w:rPr>
            </w:pPr>
          </w:p>
          <w:p w14:paraId="4D570EB0" w14:textId="77777777" w:rsidR="001C6DF9" w:rsidRPr="00E57A6C" w:rsidRDefault="001C6DF9" w:rsidP="001C6DF9">
            <w:pPr>
              <w:rPr>
                <w:lang w:val="fr-FR" w:eastAsia="en-SG"/>
              </w:rPr>
            </w:pPr>
          </w:p>
          <w:p w14:paraId="1FDB46DD" w14:textId="77777777" w:rsidR="001C6DF9" w:rsidRPr="00E57A6C" w:rsidRDefault="001C6DF9" w:rsidP="001C6DF9">
            <w:pPr>
              <w:rPr>
                <w:lang w:val="fr-FR" w:eastAsia="en-SG"/>
              </w:rPr>
            </w:pPr>
          </w:p>
          <w:p w14:paraId="3A3A465B" w14:textId="77777777" w:rsidR="001C6DF9" w:rsidRPr="00E57A6C" w:rsidRDefault="001C6DF9" w:rsidP="001C6DF9">
            <w:pPr>
              <w:rPr>
                <w:lang w:val="fr-FR" w:eastAsia="en-SG"/>
              </w:rPr>
            </w:pPr>
          </w:p>
          <w:p w14:paraId="68A9E221" w14:textId="77777777" w:rsidR="001C6DF9" w:rsidRPr="00E57A6C" w:rsidRDefault="001C6DF9" w:rsidP="001C6DF9">
            <w:pPr>
              <w:rPr>
                <w:vertAlign w:val="superscript"/>
                <w:lang w:val="fr-FR" w:eastAsia="en-SG"/>
              </w:rPr>
            </w:pPr>
            <w:r w:rsidRPr="00E57A6C">
              <w:rPr>
                <w:lang w:val="fr-FR" w:eastAsia="en-SG"/>
              </w:rPr>
              <w:t>2+ Góc tới i luôn là 45</w:t>
            </w:r>
            <w:r w:rsidRPr="00E57A6C">
              <w:rPr>
                <w:vertAlign w:val="superscript"/>
                <w:lang w:val="fr-FR" w:eastAsia="en-SG"/>
              </w:rPr>
              <w:t>0</w:t>
            </w:r>
            <w:r w:rsidRPr="00E57A6C">
              <w:rPr>
                <w:lang w:val="fr-FR" w:eastAsia="en-SG"/>
              </w:rPr>
              <w:t xml:space="preserve"> nên góc khúc xạ luôn là r = 30</w:t>
            </w:r>
            <w:r w:rsidRPr="00E57A6C">
              <w:rPr>
                <w:vertAlign w:val="superscript"/>
                <w:lang w:val="fr-FR" w:eastAsia="en-SG"/>
              </w:rPr>
              <w:t>0</w:t>
            </w:r>
          </w:p>
          <w:p w14:paraId="5854FA5B" w14:textId="77777777" w:rsidR="001C6DF9" w:rsidRPr="00E57A6C" w:rsidRDefault="001C6DF9" w:rsidP="001C6DF9">
            <w:pPr>
              <w:rPr>
                <w:lang w:val="fr-FR" w:eastAsia="en-SG"/>
              </w:rPr>
            </w:pPr>
            <w:r w:rsidRPr="00E57A6C">
              <w:rPr>
                <w:lang w:val="fr-FR" w:eastAsia="en-SG"/>
              </w:rPr>
              <w:t xml:space="preserve"> Nếu điểm J ở K, trung điểm cung tròn AB, tia khúc xạ tới mặt trụ với góc r = 30</w:t>
            </w:r>
            <w:r w:rsidRPr="00E57A6C">
              <w:rPr>
                <w:vertAlign w:val="superscript"/>
                <w:lang w:val="fr-FR" w:eastAsia="en-SG"/>
              </w:rPr>
              <w:t>0</w:t>
            </w:r>
            <w:r w:rsidRPr="00E57A6C">
              <w:rPr>
                <w:lang w:val="fr-FR" w:eastAsia="en-SG"/>
              </w:rPr>
              <w:t xml:space="preserve"> </w:t>
            </w:r>
          </w:p>
          <w:p w14:paraId="4F156440" w14:textId="77777777" w:rsidR="001C6DF9" w:rsidRPr="00E57A6C" w:rsidRDefault="001C6DF9" w:rsidP="001C6DF9">
            <w:pPr>
              <w:rPr>
                <w:lang w:val="sv-SE" w:eastAsia="en-SG"/>
              </w:rPr>
            </w:pPr>
            <w:r w:rsidRPr="00E57A6C">
              <w:rPr>
                <w:lang w:val="fr-FR" w:eastAsia="en-SG"/>
              </w:rPr>
              <w:t xml:space="preserve">                            </w:t>
            </w:r>
            <w:r w:rsidRPr="00E57A6C">
              <w:rPr>
                <w:lang w:val="sv-SE" w:eastAsia="en-SG"/>
              </w:rPr>
              <w:t>n</w:t>
            </w:r>
            <w:r w:rsidRPr="00E57A6C">
              <w:rPr>
                <w:vertAlign w:val="subscript"/>
                <w:lang w:val="sv-SE" w:eastAsia="en-SG"/>
              </w:rPr>
              <w:t>2</w:t>
            </w:r>
            <w:r w:rsidRPr="00E57A6C">
              <w:rPr>
                <w:lang w:val="sv-SE" w:eastAsia="en-SG"/>
              </w:rPr>
              <w:t>sinr = n</w:t>
            </w:r>
            <w:r w:rsidRPr="00E57A6C">
              <w:rPr>
                <w:vertAlign w:val="subscript"/>
                <w:lang w:val="sv-SE" w:eastAsia="en-SG"/>
              </w:rPr>
              <w:t>1</w:t>
            </w:r>
            <w:r w:rsidRPr="00E57A6C">
              <w:rPr>
                <w:lang w:val="sv-SE" w:eastAsia="en-SG"/>
              </w:rPr>
              <w:t>sini’</w:t>
            </w:r>
          </w:p>
          <w:p w14:paraId="02B3DA5F" w14:textId="77777777" w:rsidR="001C6DF9" w:rsidRPr="00E57A6C" w:rsidRDefault="001C6DF9" w:rsidP="001C6DF9">
            <w:pPr>
              <w:rPr>
                <w:lang w:val="sv-SE" w:eastAsia="en-SG"/>
              </w:rPr>
            </w:pPr>
            <w:r w:rsidRPr="00E57A6C">
              <w:rPr>
                <w:lang w:val="sv-SE" w:eastAsia="en-SG"/>
              </w:rPr>
              <w:t xml:space="preserve">                                sini’ = </w:t>
            </w:r>
            <w:r w:rsidRPr="00E57A6C">
              <w:rPr>
                <w:position w:val="-24"/>
                <w:lang w:eastAsia="en-SG"/>
              </w:rPr>
              <w:object w:dxaOrig="420" w:dyaOrig="680" w14:anchorId="70BE0531">
                <v:shape id="_x0000_i8195" type="#_x0000_t75" style="width:21pt;height:34pt" o:ole="">
                  <v:imagedata r:id="rId116" o:title=""/>
                </v:shape>
                <o:OLEObject Type="Embed" ProgID="Equation.DSMT4" ShapeID="_x0000_i8195" DrawAspect="Content" ObjectID="_1749714249" r:id="rId117"/>
              </w:object>
            </w:r>
          </w:p>
          <w:p w14:paraId="48CD304C" w14:textId="77777777" w:rsidR="001C6DF9" w:rsidRPr="00E57A6C" w:rsidRDefault="001C6DF9" w:rsidP="001C6DF9">
            <w:pPr>
              <w:rPr>
                <w:lang w:val="sv-SE" w:eastAsia="en-SG"/>
              </w:rPr>
            </w:pPr>
            <w:r w:rsidRPr="00E57A6C">
              <w:rPr>
                <w:lang w:val="sv-SE" w:eastAsia="en-SG"/>
              </w:rPr>
              <w:t xml:space="preserve">                                     i’ = i = 45</w:t>
            </w:r>
            <w:r w:rsidRPr="00E57A6C">
              <w:rPr>
                <w:vertAlign w:val="superscript"/>
                <w:lang w:val="sv-SE" w:eastAsia="en-SG"/>
              </w:rPr>
              <w:t>0</w:t>
            </w:r>
            <w:r w:rsidRPr="00E57A6C">
              <w:rPr>
                <w:lang w:val="sv-SE" w:eastAsia="en-SG"/>
              </w:rPr>
              <w:t>.</w:t>
            </w:r>
          </w:p>
          <w:p w14:paraId="02C2BFE3" w14:textId="77777777" w:rsidR="001C6DF9" w:rsidRPr="00E57A6C" w:rsidRDefault="001C6DF9" w:rsidP="001C6DF9">
            <w:pPr>
              <w:rPr>
                <w:lang w:val="sv-SE" w:eastAsia="en-SG"/>
              </w:rPr>
            </w:pPr>
            <w:r w:rsidRPr="00E57A6C">
              <w:rPr>
                <w:lang w:val="sv-SE" w:eastAsia="en-SG"/>
              </w:rPr>
              <w:t>+ Khi đó tia ló song song với tia tới nên góc lệch triệt tiêu. Điểm I ở vị trí I</w:t>
            </w:r>
            <w:r w:rsidRPr="00E57A6C">
              <w:rPr>
                <w:vertAlign w:val="subscript"/>
                <w:lang w:val="sv-SE" w:eastAsia="en-SG"/>
              </w:rPr>
              <w:t>0</w:t>
            </w:r>
            <w:r w:rsidRPr="00E57A6C">
              <w:rPr>
                <w:lang w:val="sv-SE" w:eastAsia="en-SG"/>
              </w:rPr>
              <w:t>. Ta có:</w:t>
            </w:r>
          </w:p>
          <w:p w14:paraId="04481DA4" w14:textId="77777777" w:rsidR="001C6DF9" w:rsidRPr="00E57A6C" w:rsidRDefault="001C6DF9" w:rsidP="001C6DF9">
            <w:pPr>
              <w:rPr>
                <w:lang w:val="sv-SE" w:eastAsia="en-SG"/>
              </w:rPr>
            </w:pPr>
            <w:r w:rsidRPr="00E57A6C">
              <w:rPr>
                <w:lang w:val="sv-SE" w:eastAsia="en-SG"/>
              </w:rPr>
              <w:t xml:space="preserve">                           OI</w:t>
            </w:r>
            <w:r w:rsidRPr="00E57A6C">
              <w:rPr>
                <w:vertAlign w:val="subscript"/>
                <w:lang w:val="sv-SE" w:eastAsia="en-SG"/>
              </w:rPr>
              <w:t>0</w:t>
            </w:r>
            <w:r w:rsidRPr="00E57A6C">
              <w:rPr>
                <w:lang w:val="sv-SE" w:eastAsia="en-SG"/>
              </w:rPr>
              <w:t xml:space="preserve"> = OKtanr = Rtan30</w:t>
            </w:r>
            <w:r w:rsidRPr="00E57A6C">
              <w:rPr>
                <w:vertAlign w:val="superscript"/>
                <w:lang w:val="sv-SE" w:eastAsia="en-SG"/>
              </w:rPr>
              <w:t>0</w:t>
            </w:r>
            <w:r w:rsidRPr="00E57A6C">
              <w:rPr>
                <w:lang w:val="sv-SE" w:eastAsia="en-SG"/>
              </w:rPr>
              <w:t xml:space="preserve"> = R</w:t>
            </w:r>
            <w:r w:rsidRPr="00E57A6C">
              <w:rPr>
                <w:position w:val="-24"/>
                <w:lang w:eastAsia="en-SG"/>
              </w:rPr>
              <w:object w:dxaOrig="400" w:dyaOrig="680" w14:anchorId="44DA178B">
                <v:shape id="_x0000_i8196" type="#_x0000_t75" style="width:20pt;height:34pt" o:ole="">
                  <v:imagedata r:id="rId118" o:title=""/>
                </v:shape>
                <o:OLEObject Type="Embed" ProgID="Equation.DSMT4" ShapeID="_x0000_i8196" DrawAspect="Content" ObjectID="_1749714250" r:id="rId119"/>
              </w:object>
            </w:r>
            <w:r w:rsidRPr="00E57A6C">
              <w:rPr>
                <w:lang w:val="sv-SE" w:eastAsia="en-SG"/>
              </w:rPr>
              <w:t>.</w:t>
            </w:r>
          </w:p>
          <w:p w14:paraId="5DA5DC91" w14:textId="77777777" w:rsidR="001C6DF9" w:rsidRPr="00E57A6C" w:rsidRDefault="001C6DF9" w:rsidP="001C6DF9">
            <w:pPr>
              <w:rPr>
                <w:lang w:val="sv-SE" w:eastAsia="en-SG"/>
              </w:rPr>
            </w:pPr>
            <w:r w:rsidRPr="00E57A6C">
              <w:rPr>
                <w:lang w:val="sv-SE" w:eastAsia="en-SG"/>
              </w:rPr>
              <w:t>3+ Nếu góc tới mặt trụ lớn hơn góc tới giới hạn thì ánh sáng sẽ phản xạ toàn phần, không có tia sáng ló ra khỏi mặt trụ.</w:t>
            </w:r>
          </w:p>
          <w:p w14:paraId="3F0B9C28" w14:textId="77777777" w:rsidR="001C6DF9" w:rsidRPr="00E57A6C" w:rsidRDefault="001C6DF9" w:rsidP="001C6DF9">
            <w:pPr>
              <w:rPr>
                <w:lang w:val="sv-SE" w:eastAsia="en-SG"/>
              </w:rPr>
            </w:pPr>
            <w:r w:rsidRPr="00E57A6C">
              <w:rPr>
                <w:lang w:val="sv-SE" w:eastAsia="en-SG"/>
              </w:rPr>
              <w:t xml:space="preserve">     Ta có:                 sini</w:t>
            </w:r>
            <w:r w:rsidRPr="00E57A6C">
              <w:rPr>
                <w:vertAlign w:val="subscript"/>
                <w:lang w:val="sv-SE" w:eastAsia="en-SG"/>
              </w:rPr>
              <w:t>gh</w:t>
            </w:r>
            <w:r w:rsidRPr="00E57A6C">
              <w:rPr>
                <w:lang w:val="sv-SE" w:eastAsia="en-SG"/>
              </w:rPr>
              <w:t xml:space="preserve"> = </w:t>
            </w:r>
            <w:r w:rsidRPr="00E57A6C">
              <w:rPr>
                <w:position w:val="-24"/>
                <w:lang w:eastAsia="en-SG"/>
              </w:rPr>
              <w:object w:dxaOrig="420" w:dyaOrig="680" w14:anchorId="7DC61B51">
                <v:shape id="_x0000_i8197" type="#_x0000_t75" style="width:21pt;height:34pt" o:ole="">
                  <v:imagedata r:id="rId116" o:title=""/>
                </v:shape>
                <o:OLEObject Type="Embed" ProgID="Equation.DSMT4" ShapeID="_x0000_i8197" DrawAspect="Content" ObjectID="_1749714251" r:id="rId120"/>
              </w:object>
            </w:r>
            <w:r w:rsidRPr="00E57A6C">
              <w:rPr>
                <w:lang w:val="sv-SE" w:eastAsia="en-SG"/>
              </w:rPr>
              <w:t xml:space="preserve">    suy ra i</w:t>
            </w:r>
            <w:r w:rsidRPr="00E57A6C">
              <w:rPr>
                <w:vertAlign w:val="subscript"/>
                <w:lang w:val="sv-SE" w:eastAsia="en-SG"/>
              </w:rPr>
              <w:t>gh</w:t>
            </w:r>
            <w:r w:rsidRPr="00E57A6C">
              <w:rPr>
                <w:lang w:val="sv-SE" w:eastAsia="en-SG"/>
              </w:rPr>
              <w:t xml:space="preserve"> = 45</w:t>
            </w:r>
            <w:r w:rsidRPr="00E57A6C">
              <w:rPr>
                <w:vertAlign w:val="superscript"/>
                <w:lang w:val="sv-SE" w:eastAsia="en-SG"/>
              </w:rPr>
              <w:t>0</w:t>
            </w:r>
          </w:p>
          <w:p w14:paraId="3B726DE4" w14:textId="77777777" w:rsidR="001C6DF9" w:rsidRPr="00E57A6C" w:rsidRDefault="001C6DF9" w:rsidP="001C6DF9">
            <w:pPr>
              <w:rPr>
                <w:lang w:val="sv-SE" w:eastAsia="en-SG"/>
              </w:rPr>
            </w:pPr>
            <w:r w:rsidRPr="00E57A6C">
              <w:rPr>
                <w:lang w:val="sv-SE" w:eastAsia="en-SG"/>
              </w:rPr>
              <w:t>+ Khi I tới vị trí I</w:t>
            </w:r>
            <w:r w:rsidRPr="00E57A6C">
              <w:rPr>
                <w:vertAlign w:val="subscript"/>
                <w:lang w:val="sv-SE" w:eastAsia="en-SG"/>
              </w:rPr>
              <w:t>1</w:t>
            </w:r>
            <w:r w:rsidRPr="00E57A6C">
              <w:rPr>
                <w:lang w:val="sv-SE" w:eastAsia="en-SG"/>
              </w:rPr>
              <w:t>, tia khúc xạ tới mặt trụ ở J</w:t>
            </w:r>
            <w:r w:rsidRPr="00E57A6C">
              <w:rPr>
                <w:vertAlign w:val="subscript"/>
                <w:lang w:val="sv-SE" w:eastAsia="en-SG"/>
              </w:rPr>
              <w:t>1</w:t>
            </w:r>
            <w:r w:rsidRPr="00E57A6C">
              <w:rPr>
                <w:lang w:val="sv-SE" w:eastAsia="en-SG"/>
              </w:rPr>
              <w:t xml:space="preserve"> với góc tới bằng i</w:t>
            </w:r>
            <w:r w:rsidRPr="00E57A6C">
              <w:rPr>
                <w:vertAlign w:val="subscript"/>
                <w:lang w:val="sv-SE" w:eastAsia="en-SG"/>
              </w:rPr>
              <w:t>gh</w:t>
            </w:r>
            <w:r w:rsidRPr="00E57A6C">
              <w:rPr>
                <w:lang w:val="sv-SE" w:eastAsia="en-SG"/>
              </w:rPr>
              <w:t>. Khi đó tia ló tiếp xúc với mặt trụ. Vậy khi I ở ngoài khoảng OI</w:t>
            </w:r>
            <w:r w:rsidRPr="00E57A6C">
              <w:rPr>
                <w:vertAlign w:val="subscript"/>
                <w:lang w:val="sv-SE" w:eastAsia="en-SG"/>
              </w:rPr>
              <w:t>1</w:t>
            </w:r>
            <w:r w:rsidRPr="00E57A6C">
              <w:rPr>
                <w:lang w:val="sv-SE" w:eastAsia="en-SG"/>
              </w:rPr>
              <w:t xml:space="preserve"> thì không có tia ló ra khỏi mặt trụ.</w:t>
            </w:r>
          </w:p>
          <w:p w14:paraId="2FEEA8FC" w14:textId="77777777" w:rsidR="001C6DF9" w:rsidRPr="00E57A6C" w:rsidRDefault="001C6DF9" w:rsidP="001C6DF9">
            <w:pPr>
              <w:rPr>
                <w:lang w:val="sv-SE" w:eastAsia="en-SG"/>
              </w:rPr>
            </w:pPr>
            <w:r w:rsidRPr="00E57A6C">
              <w:rPr>
                <w:lang w:val="sv-SE" w:eastAsia="en-SG"/>
              </w:rPr>
              <w:t xml:space="preserve">   Áo dụng định lí hàm số sin cho tam giác OI</w:t>
            </w:r>
            <w:r w:rsidRPr="00E57A6C">
              <w:rPr>
                <w:vertAlign w:val="subscript"/>
                <w:lang w:val="sv-SE" w:eastAsia="en-SG"/>
              </w:rPr>
              <w:t>1</w:t>
            </w:r>
            <w:r w:rsidRPr="00E57A6C">
              <w:rPr>
                <w:lang w:val="sv-SE" w:eastAsia="en-SG"/>
              </w:rPr>
              <w:t>J</w:t>
            </w:r>
            <w:r w:rsidRPr="00E57A6C">
              <w:rPr>
                <w:vertAlign w:val="subscript"/>
                <w:lang w:val="sv-SE" w:eastAsia="en-SG"/>
              </w:rPr>
              <w:t>1</w:t>
            </w:r>
            <w:r w:rsidRPr="00E57A6C">
              <w:rPr>
                <w:lang w:val="sv-SE" w:eastAsia="en-SG"/>
              </w:rPr>
              <w:t>, ta có</w:t>
            </w:r>
          </w:p>
          <w:p w14:paraId="71D58743" w14:textId="77777777" w:rsidR="001C6DF9" w:rsidRPr="00E57A6C" w:rsidRDefault="001C6DF9" w:rsidP="001C6DF9">
            <w:pPr>
              <w:rPr>
                <w:lang w:val="sv-SE" w:eastAsia="en-SG"/>
              </w:rPr>
            </w:pPr>
            <w:r w:rsidRPr="00E57A6C">
              <w:rPr>
                <w:lang w:val="sv-SE" w:eastAsia="en-SG"/>
              </w:rPr>
              <w:t xml:space="preserve">           </w:t>
            </w:r>
          </w:p>
          <w:p w14:paraId="27B30CA1" w14:textId="77777777" w:rsidR="001C6DF9" w:rsidRPr="00E57A6C" w:rsidRDefault="001C6DF9" w:rsidP="001C6DF9">
            <w:pPr>
              <w:rPr>
                <w:lang w:eastAsia="en-SG"/>
              </w:rPr>
            </w:pPr>
            <w:r w:rsidRPr="00E57A6C">
              <w:rPr>
                <w:lang w:val="sv-SE" w:eastAsia="en-SG"/>
              </w:rPr>
              <w:lastRenderedPageBreak/>
              <w:t xml:space="preserve">               </w:t>
            </w:r>
            <w:r w:rsidRPr="00E57A6C">
              <w:rPr>
                <w:position w:val="-30"/>
                <w:lang w:eastAsia="en-SG"/>
              </w:rPr>
              <w:object w:dxaOrig="1800" w:dyaOrig="720" w14:anchorId="3412DAE0">
                <v:shape id="_x0000_i8198" type="#_x0000_t75" style="width:90pt;height:36pt" o:ole="">
                  <v:imagedata r:id="rId121" o:title=""/>
                </v:shape>
                <o:OLEObject Type="Embed" ProgID="Equation.DSMT4" ShapeID="_x0000_i8198" DrawAspect="Content" ObjectID="_1749714252" r:id="rId122"/>
              </w:object>
            </w:r>
            <w:r w:rsidRPr="00E57A6C">
              <w:rPr>
                <w:noProof/>
              </w:rPr>
              <w:drawing>
                <wp:inline distT="0" distB="0" distL="0" distR="0" wp14:anchorId="5263A54E" wp14:editId="53C98AAF">
                  <wp:extent cx="1733550" cy="2133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733550" cy="2133600"/>
                          </a:xfrm>
                          <a:prstGeom prst="rect">
                            <a:avLst/>
                          </a:prstGeom>
                          <a:noFill/>
                          <a:ln>
                            <a:noFill/>
                          </a:ln>
                        </pic:spPr>
                      </pic:pic>
                    </a:graphicData>
                  </a:graphic>
                </wp:inline>
              </w:drawing>
            </w:r>
          </w:p>
          <w:p w14:paraId="1AF8368F" w14:textId="77777777" w:rsidR="001C6DF9" w:rsidRPr="00E57A6C" w:rsidRDefault="001C6DF9" w:rsidP="001C6DF9">
            <w:pPr>
              <w:rPr>
                <w:lang w:val="pt-BR" w:eastAsia="en-SG"/>
              </w:rPr>
            </w:pPr>
            <w:r w:rsidRPr="00E57A6C">
              <w:rPr>
                <w:lang w:val="pt-BR" w:eastAsia="en-SG"/>
              </w:rPr>
              <w:t xml:space="preserve">   Trong đó OJ</w:t>
            </w:r>
            <w:r w:rsidRPr="00E57A6C">
              <w:rPr>
                <w:vertAlign w:val="subscript"/>
                <w:lang w:val="pt-BR" w:eastAsia="en-SG"/>
              </w:rPr>
              <w:t>1</w:t>
            </w:r>
            <w:r w:rsidRPr="00E57A6C">
              <w:rPr>
                <w:lang w:val="pt-BR" w:eastAsia="en-SG"/>
              </w:rPr>
              <w:t xml:space="preserve"> = R; i</w:t>
            </w:r>
            <w:r w:rsidRPr="00E57A6C">
              <w:rPr>
                <w:vertAlign w:val="subscript"/>
                <w:lang w:val="pt-BR" w:eastAsia="en-SG"/>
              </w:rPr>
              <w:t>gh</w:t>
            </w:r>
            <w:r w:rsidRPr="00E57A6C">
              <w:rPr>
                <w:lang w:val="pt-BR" w:eastAsia="en-SG"/>
              </w:rPr>
              <w:t xml:space="preserve"> = 45</w:t>
            </w:r>
            <w:r w:rsidRPr="00E57A6C">
              <w:rPr>
                <w:vertAlign w:val="superscript"/>
                <w:lang w:val="pt-BR" w:eastAsia="en-SG"/>
              </w:rPr>
              <w:t>0</w:t>
            </w:r>
            <w:r w:rsidRPr="00E57A6C">
              <w:rPr>
                <w:lang w:val="pt-BR" w:eastAsia="en-SG"/>
              </w:rPr>
              <w:t xml:space="preserve">; </w:t>
            </w:r>
            <w:r w:rsidRPr="00E57A6C">
              <w:rPr>
                <w:position w:val="-12"/>
                <w:lang w:eastAsia="en-SG"/>
              </w:rPr>
              <w:object w:dxaOrig="580" w:dyaOrig="360" w14:anchorId="75DA443F">
                <v:shape id="_x0000_i8199" type="#_x0000_t75" style="width:29pt;height:18pt" o:ole="">
                  <v:imagedata r:id="rId124" o:title=""/>
                </v:shape>
                <o:OLEObject Type="Embed" ProgID="Equation.DSMT4" ShapeID="_x0000_i8199" DrawAspect="Content" ObjectID="_1749714253" r:id="rId125"/>
              </w:object>
            </w:r>
            <w:r w:rsidRPr="00E57A6C">
              <w:rPr>
                <w:lang w:val="pt-BR" w:eastAsia="en-SG"/>
              </w:rPr>
              <w:t xml:space="preserve"> = 90</w:t>
            </w:r>
            <w:r w:rsidRPr="00E57A6C">
              <w:rPr>
                <w:vertAlign w:val="superscript"/>
                <w:lang w:val="pt-BR" w:eastAsia="en-SG"/>
              </w:rPr>
              <w:t>0</w:t>
            </w:r>
            <w:r w:rsidRPr="00E57A6C">
              <w:rPr>
                <w:lang w:val="pt-BR" w:eastAsia="en-SG"/>
              </w:rPr>
              <w:t xml:space="preserve"> – r = 60</w:t>
            </w:r>
            <w:r w:rsidRPr="00E57A6C">
              <w:rPr>
                <w:vertAlign w:val="superscript"/>
                <w:lang w:val="pt-BR" w:eastAsia="en-SG"/>
              </w:rPr>
              <w:t>0</w:t>
            </w:r>
            <w:r w:rsidRPr="00E57A6C">
              <w:rPr>
                <w:lang w:val="pt-BR" w:eastAsia="en-SG"/>
              </w:rPr>
              <w:t>.</w:t>
            </w:r>
          </w:p>
          <w:p w14:paraId="3F51DD06" w14:textId="77777777" w:rsidR="001C6DF9" w:rsidRPr="00E57A6C" w:rsidRDefault="001C6DF9" w:rsidP="001C6DF9">
            <w:pPr>
              <w:rPr>
                <w:lang w:val="pt-BR" w:eastAsia="en-SG"/>
              </w:rPr>
            </w:pPr>
            <w:r w:rsidRPr="00E57A6C">
              <w:rPr>
                <w:lang w:val="pt-BR" w:eastAsia="en-SG"/>
              </w:rPr>
              <w:t xml:space="preserve">   Vậy:                       OI</w:t>
            </w:r>
            <w:r w:rsidRPr="00E57A6C">
              <w:rPr>
                <w:vertAlign w:val="subscript"/>
                <w:lang w:val="pt-BR" w:eastAsia="en-SG"/>
              </w:rPr>
              <w:t>1</w:t>
            </w:r>
            <w:r w:rsidRPr="00E57A6C">
              <w:rPr>
                <w:lang w:val="pt-BR" w:eastAsia="en-SG"/>
              </w:rPr>
              <w:t xml:space="preserve"> = R</w:t>
            </w:r>
            <w:r w:rsidRPr="00E57A6C">
              <w:rPr>
                <w:position w:val="-26"/>
                <w:lang w:eastAsia="en-SG"/>
              </w:rPr>
              <w:object w:dxaOrig="420" w:dyaOrig="700" w14:anchorId="51791B93">
                <v:shape id="_x0000_i8200" type="#_x0000_t75" style="width:21pt;height:35pt" o:ole="">
                  <v:imagedata r:id="rId126" o:title=""/>
                </v:shape>
                <o:OLEObject Type="Embed" ProgID="Equation.DSMT4" ShapeID="_x0000_i8200" DrawAspect="Content" ObjectID="_1749714254" r:id="rId127"/>
              </w:object>
            </w:r>
            <w:r w:rsidRPr="00E57A6C">
              <w:rPr>
                <w:lang w:val="pt-BR" w:eastAsia="en-SG"/>
              </w:rPr>
              <w:t xml:space="preserve"> </w:t>
            </w:r>
          </w:p>
          <w:p w14:paraId="69E9E0D2" w14:textId="46F0010F" w:rsidR="00BA04DF" w:rsidRPr="00F46298" w:rsidRDefault="001C6DF9" w:rsidP="00F46298">
            <w:pPr>
              <w:rPr>
                <w:lang w:val="pt-BR" w:eastAsia="en-SG"/>
              </w:rPr>
            </w:pPr>
            <w:r w:rsidRPr="00E57A6C">
              <w:rPr>
                <w:lang w:val="pt-BR" w:eastAsia="en-SG"/>
              </w:rPr>
              <w:t xml:space="preserve">   Tương tự:              OI</w:t>
            </w:r>
            <w:r w:rsidRPr="00E57A6C">
              <w:rPr>
                <w:vertAlign w:val="subscript"/>
                <w:lang w:val="pt-BR" w:eastAsia="en-SG"/>
              </w:rPr>
              <w:t>2</w:t>
            </w:r>
            <w:r w:rsidRPr="00E57A6C">
              <w:rPr>
                <w:lang w:val="pt-BR" w:eastAsia="en-SG"/>
              </w:rPr>
              <w:t xml:space="preserve"> = R</w:t>
            </w:r>
            <w:r w:rsidRPr="00E57A6C">
              <w:rPr>
                <w:position w:val="-26"/>
                <w:lang w:eastAsia="en-SG"/>
              </w:rPr>
              <w:object w:dxaOrig="420" w:dyaOrig="700" w14:anchorId="2E23A574">
                <v:shape id="_x0000_i8201" type="#_x0000_t75" style="width:21pt;height:35pt" o:ole="">
                  <v:imagedata r:id="rId126" o:title=""/>
                </v:shape>
                <o:OLEObject Type="Embed" ProgID="Equation.DSMT4" ShapeID="_x0000_i8201" DrawAspect="Content" ObjectID="_1749714255" r:id="rId128"/>
              </w:object>
            </w:r>
          </w:p>
        </w:tc>
        <w:tc>
          <w:tcPr>
            <w:tcW w:w="850" w:type="dxa"/>
          </w:tcPr>
          <w:p w14:paraId="4C62C071" w14:textId="77777777" w:rsidR="00BA04DF" w:rsidRPr="00E57A6C" w:rsidRDefault="00BA04DF" w:rsidP="00AC7C2C">
            <w:pPr>
              <w:spacing w:line="312" w:lineRule="auto"/>
              <w:jc w:val="center"/>
              <w:rPr>
                <w:b/>
                <w:lang w:val="fr-FR"/>
              </w:rPr>
            </w:pPr>
          </w:p>
          <w:p w14:paraId="037D806D" w14:textId="77777777" w:rsidR="00E45941" w:rsidRPr="00E57A6C" w:rsidRDefault="00E45941" w:rsidP="00AC7C2C">
            <w:pPr>
              <w:spacing w:line="312" w:lineRule="auto"/>
              <w:jc w:val="center"/>
              <w:rPr>
                <w:b/>
                <w:lang w:val="fr-FR"/>
              </w:rPr>
            </w:pPr>
          </w:p>
          <w:p w14:paraId="00B4931E" w14:textId="77777777" w:rsidR="00E45941" w:rsidRPr="00E57A6C" w:rsidRDefault="00E45941" w:rsidP="00AC7C2C">
            <w:pPr>
              <w:spacing w:line="312" w:lineRule="auto"/>
              <w:jc w:val="center"/>
              <w:rPr>
                <w:b/>
              </w:rPr>
            </w:pPr>
            <w:r w:rsidRPr="00E57A6C">
              <w:rPr>
                <w:b/>
              </w:rPr>
              <w:t>0.5</w:t>
            </w:r>
          </w:p>
          <w:p w14:paraId="2A7C9E3F" w14:textId="77777777" w:rsidR="00E45941" w:rsidRPr="00E57A6C" w:rsidRDefault="00E45941" w:rsidP="00AC7C2C">
            <w:pPr>
              <w:spacing w:line="312" w:lineRule="auto"/>
              <w:jc w:val="center"/>
              <w:rPr>
                <w:b/>
              </w:rPr>
            </w:pPr>
          </w:p>
          <w:p w14:paraId="09CFA125" w14:textId="77777777" w:rsidR="00E45941" w:rsidRPr="00E57A6C" w:rsidRDefault="00E45941" w:rsidP="00AC7C2C">
            <w:pPr>
              <w:spacing w:line="312" w:lineRule="auto"/>
              <w:jc w:val="center"/>
              <w:rPr>
                <w:b/>
              </w:rPr>
            </w:pPr>
          </w:p>
          <w:p w14:paraId="7D65C7A4" w14:textId="77777777" w:rsidR="00E45941" w:rsidRPr="00E57A6C" w:rsidRDefault="00E45941" w:rsidP="00AC7C2C">
            <w:pPr>
              <w:spacing w:line="312" w:lineRule="auto"/>
              <w:jc w:val="center"/>
              <w:rPr>
                <w:b/>
              </w:rPr>
            </w:pPr>
          </w:p>
          <w:p w14:paraId="44A8D3CE" w14:textId="77777777" w:rsidR="00E45941" w:rsidRPr="00E57A6C" w:rsidRDefault="00E45941" w:rsidP="00AC7C2C">
            <w:pPr>
              <w:spacing w:line="312" w:lineRule="auto"/>
              <w:jc w:val="center"/>
              <w:rPr>
                <w:b/>
              </w:rPr>
            </w:pPr>
          </w:p>
          <w:p w14:paraId="1BD25364" w14:textId="77777777" w:rsidR="00E45941" w:rsidRPr="00E57A6C" w:rsidRDefault="00E45941" w:rsidP="00AC7C2C">
            <w:pPr>
              <w:spacing w:line="312" w:lineRule="auto"/>
              <w:jc w:val="center"/>
              <w:rPr>
                <w:b/>
              </w:rPr>
            </w:pPr>
          </w:p>
          <w:p w14:paraId="6ED5D6BA" w14:textId="77777777" w:rsidR="00E45941" w:rsidRPr="00E57A6C" w:rsidRDefault="00E45941" w:rsidP="00AC7C2C">
            <w:pPr>
              <w:spacing w:line="312" w:lineRule="auto"/>
              <w:jc w:val="center"/>
              <w:rPr>
                <w:b/>
              </w:rPr>
            </w:pPr>
            <w:r w:rsidRPr="00E57A6C">
              <w:rPr>
                <w:b/>
              </w:rPr>
              <w:t>0.5</w:t>
            </w:r>
          </w:p>
          <w:p w14:paraId="1C9B8EA4" w14:textId="77777777" w:rsidR="00E45941" w:rsidRPr="00E57A6C" w:rsidRDefault="00E45941" w:rsidP="00AC7C2C">
            <w:pPr>
              <w:spacing w:line="312" w:lineRule="auto"/>
              <w:jc w:val="center"/>
              <w:rPr>
                <w:b/>
              </w:rPr>
            </w:pPr>
          </w:p>
          <w:p w14:paraId="16BBE0CE" w14:textId="77777777" w:rsidR="00E45941" w:rsidRPr="00E57A6C" w:rsidRDefault="00E45941" w:rsidP="00AC7C2C">
            <w:pPr>
              <w:spacing w:line="312" w:lineRule="auto"/>
              <w:jc w:val="center"/>
              <w:rPr>
                <w:b/>
              </w:rPr>
            </w:pPr>
          </w:p>
          <w:p w14:paraId="40ABED4B" w14:textId="77777777" w:rsidR="00E45941" w:rsidRPr="00E57A6C" w:rsidRDefault="00E45941" w:rsidP="00AC7C2C">
            <w:pPr>
              <w:spacing w:line="312" w:lineRule="auto"/>
              <w:jc w:val="center"/>
              <w:rPr>
                <w:b/>
              </w:rPr>
            </w:pPr>
          </w:p>
          <w:p w14:paraId="1EBB2167" w14:textId="77777777" w:rsidR="00E45941" w:rsidRPr="00E57A6C" w:rsidRDefault="00E45941" w:rsidP="00AC7C2C">
            <w:pPr>
              <w:spacing w:line="312" w:lineRule="auto"/>
              <w:jc w:val="center"/>
              <w:rPr>
                <w:b/>
              </w:rPr>
            </w:pPr>
          </w:p>
          <w:p w14:paraId="0BFD2704" w14:textId="77777777" w:rsidR="00E45941" w:rsidRPr="00E57A6C" w:rsidRDefault="00E45941" w:rsidP="00AC7C2C">
            <w:pPr>
              <w:spacing w:line="312" w:lineRule="auto"/>
              <w:jc w:val="center"/>
              <w:rPr>
                <w:b/>
              </w:rPr>
            </w:pPr>
          </w:p>
          <w:p w14:paraId="09CE7995" w14:textId="77777777" w:rsidR="00E45941" w:rsidRPr="00E57A6C" w:rsidRDefault="00E45941" w:rsidP="00AC7C2C">
            <w:pPr>
              <w:spacing w:line="312" w:lineRule="auto"/>
              <w:jc w:val="center"/>
              <w:rPr>
                <w:b/>
              </w:rPr>
            </w:pPr>
          </w:p>
          <w:p w14:paraId="511AF449" w14:textId="77777777" w:rsidR="00E45941" w:rsidRPr="00E57A6C" w:rsidRDefault="00E45941" w:rsidP="00AC7C2C">
            <w:pPr>
              <w:spacing w:line="312" w:lineRule="auto"/>
              <w:jc w:val="center"/>
              <w:rPr>
                <w:b/>
              </w:rPr>
            </w:pPr>
          </w:p>
          <w:p w14:paraId="121A8657" w14:textId="77777777" w:rsidR="00E45941" w:rsidRPr="00E57A6C" w:rsidRDefault="00E45941" w:rsidP="00AC7C2C">
            <w:pPr>
              <w:spacing w:line="312" w:lineRule="auto"/>
              <w:jc w:val="center"/>
              <w:rPr>
                <w:b/>
              </w:rPr>
            </w:pPr>
          </w:p>
          <w:p w14:paraId="1EA067B6" w14:textId="77777777" w:rsidR="00E45941" w:rsidRPr="00E57A6C" w:rsidRDefault="00E45941" w:rsidP="00AC7C2C">
            <w:pPr>
              <w:spacing w:line="312" w:lineRule="auto"/>
              <w:jc w:val="center"/>
              <w:rPr>
                <w:b/>
              </w:rPr>
            </w:pPr>
          </w:p>
          <w:p w14:paraId="0AB77C20" w14:textId="77777777" w:rsidR="00E45941" w:rsidRPr="00E57A6C" w:rsidRDefault="00E45941" w:rsidP="00AC7C2C">
            <w:pPr>
              <w:spacing w:line="312" w:lineRule="auto"/>
              <w:jc w:val="center"/>
              <w:rPr>
                <w:b/>
              </w:rPr>
            </w:pPr>
          </w:p>
          <w:p w14:paraId="3C218448" w14:textId="77777777" w:rsidR="00E45941" w:rsidRPr="00E57A6C" w:rsidRDefault="00E45941" w:rsidP="00AC7C2C">
            <w:pPr>
              <w:spacing w:line="312" w:lineRule="auto"/>
              <w:jc w:val="center"/>
              <w:rPr>
                <w:b/>
              </w:rPr>
            </w:pPr>
            <w:r w:rsidRPr="00E57A6C">
              <w:rPr>
                <w:b/>
              </w:rPr>
              <w:t>0.25</w:t>
            </w:r>
          </w:p>
          <w:p w14:paraId="6CDCA1E2" w14:textId="77777777" w:rsidR="00E45941" w:rsidRPr="00E57A6C" w:rsidRDefault="00E45941" w:rsidP="00AC7C2C">
            <w:pPr>
              <w:spacing w:line="312" w:lineRule="auto"/>
              <w:jc w:val="center"/>
              <w:rPr>
                <w:b/>
              </w:rPr>
            </w:pPr>
          </w:p>
          <w:p w14:paraId="673B523C" w14:textId="77777777" w:rsidR="00E45941" w:rsidRPr="00E57A6C" w:rsidRDefault="00E45941" w:rsidP="00AC7C2C">
            <w:pPr>
              <w:spacing w:line="312" w:lineRule="auto"/>
              <w:jc w:val="center"/>
              <w:rPr>
                <w:b/>
                <w:lang w:val="fr-FR"/>
              </w:rPr>
            </w:pPr>
          </w:p>
          <w:p w14:paraId="69CEC0CE" w14:textId="77777777" w:rsidR="00E45941" w:rsidRPr="00E57A6C" w:rsidRDefault="00E45941" w:rsidP="00AC7C2C">
            <w:pPr>
              <w:spacing w:line="312" w:lineRule="auto"/>
              <w:jc w:val="center"/>
              <w:rPr>
                <w:b/>
                <w:lang w:val="fr-FR"/>
              </w:rPr>
            </w:pPr>
          </w:p>
          <w:p w14:paraId="3BC78616" w14:textId="77777777" w:rsidR="00E45941" w:rsidRPr="00E57A6C" w:rsidRDefault="00E45941" w:rsidP="00AC7C2C">
            <w:pPr>
              <w:spacing w:line="312" w:lineRule="auto"/>
              <w:jc w:val="center"/>
              <w:rPr>
                <w:b/>
                <w:lang w:val="fr-FR"/>
              </w:rPr>
            </w:pPr>
          </w:p>
          <w:p w14:paraId="706FDF5E" w14:textId="77777777" w:rsidR="00E45941" w:rsidRPr="00E57A6C" w:rsidRDefault="00E45941" w:rsidP="00AC7C2C">
            <w:pPr>
              <w:spacing w:line="312" w:lineRule="auto"/>
              <w:jc w:val="center"/>
              <w:rPr>
                <w:b/>
                <w:lang w:val="fr-FR"/>
              </w:rPr>
            </w:pPr>
          </w:p>
          <w:p w14:paraId="0ED91023" w14:textId="77777777" w:rsidR="00E45941" w:rsidRPr="00E57A6C" w:rsidRDefault="00E45941" w:rsidP="00AC7C2C">
            <w:pPr>
              <w:spacing w:line="312" w:lineRule="auto"/>
              <w:jc w:val="center"/>
              <w:rPr>
                <w:b/>
                <w:lang w:val="fr-FR"/>
              </w:rPr>
            </w:pPr>
          </w:p>
          <w:p w14:paraId="384CD346" w14:textId="77777777" w:rsidR="00E45941" w:rsidRPr="00E57A6C" w:rsidRDefault="00E45941" w:rsidP="00AC7C2C">
            <w:pPr>
              <w:spacing w:line="312" w:lineRule="auto"/>
              <w:jc w:val="center"/>
              <w:rPr>
                <w:b/>
              </w:rPr>
            </w:pPr>
            <w:r w:rsidRPr="00E57A6C">
              <w:rPr>
                <w:b/>
              </w:rPr>
              <w:t>0.25</w:t>
            </w:r>
          </w:p>
          <w:p w14:paraId="765205FC" w14:textId="77777777" w:rsidR="00E45941" w:rsidRPr="00E57A6C" w:rsidRDefault="00E45941" w:rsidP="00AC7C2C">
            <w:pPr>
              <w:spacing w:line="312" w:lineRule="auto"/>
              <w:jc w:val="center"/>
              <w:rPr>
                <w:b/>
              </w:rPr>
            </w:pPr>
          </w:p>
          <w:p w14:paraId="43BC816B" w14:textId="77777777" w:rsidR="00E45941" w:rsidRPr="00E57A6C" w:rsidRDefault="00E45941" w:rsidP="00AC7C2C">
            <w:pPr>
              <w:spacing w:line="312" w:lineRule="auto"/>
              <w:jc w:val="center"/>
              <w:rPr>
                <w:b/>
              </w:rPr>
            </w:pPr>
          </w:p>
          <w:p w14:paraId="31BDBCDD" w14:textId="77777777" w:rsidR="00E45941" w:rsidRPr="00E57A6C" w:rsidRDefault="00E45941" w:rsidP="00AC7C2C">
            <w:pPr>
              <w:spacing w:line="312" w:lineRule="auto"/>
              <w:jc w:val="center"/>
              <w:rPr>
                <w:b/>
              </w:rPr>
            </w:pPr>
          </w:p>
          <w:p w14:paraId="57033FB4" w14:textId="77777777" w:rsidR="00E45941" w:rsidRPr="00E57A6C" w:rsidRDefault="00E45941" w:rsidP="00AC7C2C">
            <w:pPr>
              <w:spacing w:line="312" w:lineRule="auto"/>
              <w:jc w:val="center"/>
              <w:rPr>
                <w:b/>
              </w:rPr>
            </w:pPr>
            <w:r w:rsidRPr="00E57A6C">
              <w:rPr>
                <w:b/>
              </w:rPr>
              <w:t>0.25</w:t>
            </w:r>
          </w:p>
          <w:p w14:paraId="32AFB8EE" w14:textId="77777777" w:rsidR="00E45941" w:rsidRPr="00E57A6C" w:rsidRDefault="00E45941" w:rsidP="00AC7C2C">
            <w:pPr>
              <w:spacing w:line="312" w:lineRule="auto"/>
              <w:jc w:val="center"/>
              <w:rPr>
                <w:b/>
              </w:rPr>
            </w:pPr>
          </w:p>
          <w:p w14:paraId="1A564274" w14:textId="77777777" w:rsidR="00E45941" w:rsidRPr="00E57A6C" w:rsidRDefault="00E45941" w:rsidP="00AC7C2C">
            <w:pPr>
              <w:spacing w:line="312" w:lineRule="auto"/>
              <w:jc w:val="center"/>
              <w:rPr>
                <w:b/>
              </w:rPr>
            </w:pPr>
          </w:p>
          <w:p w14:paraId="7A401442" w14:textId="77777777" w:rsidR="00E45941" w:rsidRPr="00E57A6C" w:rsidRDefault="00E45941" w:rsidP="00AC7C2C">
            <w:pPr>
              <w:spacing w:line="312" w:lineRule="auto"/>
              <w:jc w:val="center"/>
              <w:rPr>
                <w:b/>
              </w:rPr>
            </w:pPr>
            <w:r w:rsidRPr="00E57A6C">
              <w:rPr>
                <w:b/>
              </w:rPr>
              <w:t>0.25</w:t>
            </w:r>
          </w:p>
          <w:p w14:paraId="07562A0E" w14:textId="77777777" w:rsidR="00E45941" w:rsidRPr="00E57A6C" w:rsidRDefault="00E45941" w:rsidP="00AC7C2C">
            <w:pPr>
              <w:spacing w:line="312" w:lineRule="auto"/>
              <w:jc w:val="center"/>
              <w:rPr>
                <w:b/>
              </w:rPr>
            </w:pPr>
          </w:p>
          <w:p w14:paraId="0F981B27" w14:textId="77777777" w:rsidR="00721C9A" w:rsidRPr="00E57A6C" w:rsidRDefault="00721C9A" w:rsidP="00AC7C2C">
            <w:pPr>
              <w:spacing w:line="312" w:lineRule="auto"/>
              <w:jc w:val="center"/>
              <w:rPr>
                <w:b/>
              </w:rPr>
            </w:pPr>
          </w:p>
          <w:p w14:paraId="59566642" w14:textId="77777777" w:rsidR="00721C9A" w:rsidRPr="00E57A6C" w:rsidRDefault="00721C9A" w:rsidP="00AC7C2C">
            <w:pPr>
              <w:spacing w:line="312" w:lineRule="auto"/>
              <w:jc w:val="center"/>
              <w:rPr>
                <w:b/>
              </w:rPr>
            </w:pPr>
          </w:p>
          <w:p w14:paraId="629DC991" w14:textId="77777777" w:rsidR="00E45941" w:rsidRPr="00E57A6C" w:rsidRDefault="00E45941" w:rsidP="00AC7C2C">
            <w:pPr>
              <w:spacing w:line="312" w:lineRule="auto"/>
              <w:jc w:val="center"/>
              <w:rPr>
                <w:b/>
              </w:rPr>
            </w:pPr>
            <w:r w:rsidRPr="00E57A6C">
              <w:rPr>
                <w:b/>
              </w:rPr>
              <w:t>0.25</w:t>
            </w:r>
          </w:p>
          <w:p w14:paraId="5A4AA67A" w14:textId="77777777" w:rsidR="00E45941" w:rsidRPr="00E57A6C" w:rsidRDefault="00E45941" w:rsidP="00AC7C2C">
            <w:pPr>
              <w:spacing w:line="312" w:lineRule="auto"/>
              <w:jc w:val="center"/>
              <w:rPr>
                <w:b/>
              </w:rPr>
            </w:pPr>
          </w:p>
          <w:p w14:paraId="7CE17840" w14:textId="77777777" w:rsidR="00721C9A" w:rsidRPr="00E57A6C" w:rsidRDefault="00721C9A" w:rsidP="00AC7C2C">
            <w:pPr>
              <w:spacing w:line="312" w:lineRule="auto"/>
              <w:jc w:val="center"/>
              <w:rPr>
                <w:b/>
              </w:rPr>
            </w:pPr>
          </w:p>
          <w:p w14:paraId="70CF1899" w14:textId="77777777" w:rsidR="00721C9A" w:rsidRPr="00E57A6C" w:rsidRDefault="00721C9A" w:rsidP="00AC7C2C">
            <w:pPr>
              <w:spacing w:line="312" w:lineRule="auto"/>
              <w:jc w:val="center"/>
              <w:rPr>
                <w:b/>
              </w:rPr>
            </w:pPr>
          </w:p>
          <w:p w14:paraId="53EF8E68" w14:textId="77777777" w:rsidR="00E45941" w:rsidRPr="00E57A6C" w:rsidRDefault="00E45941" w:rsidP="00AC7C2C">
            <w:pPr>
              <w:spacing w:line="312" w:lineRule="auto"/>
              <w:jc w:val="center"/>
              <w:rPr>
                <w:b/>
              </w:rPr>
            </w:pPr>
            <w:r w:rsidRPr="00E57A6C">
              <w:rPr>
                <w:b/>
              </w:rPr>
              <w:t>0.25</w:t>
            </w:r>
          </w:p>
          <w:p w14:paraId="28370A1E" w14:textId="77777777" w:rsidR="00E45941" w:rsidRPr="00E57A6C" w:rsidRDefault="00E45941" w:rsidP="00AC7C2C">
            <w:pPr>
              <w:spacing w:line="312" w:lineRule="auto"/>
              <w:jc w:val="center"/>
              <w:rPr>
                <w:b/>
              </w:rPr>
            </w:pPr>
          </w:p>
          <w:p w14:paraId="628BEEAC" w14:textId="77777777" w:rsidR="00721C9A" w:rsidRPr="00E57A6C" w:rsidRDefault="00721C9A" w:rsidP="00AC7C2C">
            <w:pPr>
              <w:spacing w:line="312" w:lineRule="auto"/>
              <w:jc w:val="center"/>
              <w:rPr>
                <w:b/>
              </w:rPr>
            </w:pPr>
          </w:p>
          <w:p w14:paraId="2D502B28" w14:textId="77777777" w:rsidR="00E45941" w:rsidRPr="00E57A6C" w:rsidRDefault="00E45941" w:rsidP="00AC7C2C">
            <w:pPr>
              <w:spacing w:line="312" w:lineRule="auto"/>
              <w:jc w:val="center"/>
              <w:rPr>
                <w:b/>
              </w:rPr>
            </w:pPr>
            <w:r w:rsidRPr="00E57A6C">
              <w:rPr>
                <w:b/>
              </w:rPr>
              <w:t>0.25</w:t>
            </w:r>
          </w:p>
          <w:p w14:paraId="77945BDE" w14:textId="77777777" w:rsidR="00E45941" w:rsidRPr="00E57A6C" w:rsidRDefault="00E45941" w:rsidP="00AC7C2C">
            <w:pPr>
              <w:spacing w:line="312" w:lineRule="auto"/>
              <w:jc w:val="center"/>
              <w:rPr>
                <w:b/>
              </w:rPr>
            </w:pPr>
          </w:p>
          <w:p w14:paraId="463EADE9" w14:textId="7763B3A7" w:rsidR="00E45941" w:rsidRPr="00F46298" w:rsidRDefault="00721C9A" w:rsidP="00721C9A">
            <w:pPr>
              <w:spacing w:line="312" w:lineRule="auto"/>
              <w:jc w:val="center"/>
              <w:rPr>
                <w:b/>
              </w:rPr>
            </w:pPr>
            <w:r w:rsidRPr="00E57A6C">
              <w:rPr>
                <w:b/>
              </w:rPr>
              <w:t>0.25</w:t>
            </w:r>
          </w:p>
        </w:tc>
      </w:tr>
      <w:tr w:rsidR="00BA04DF" w:rsidRPr="00E57A6C" w14:paraId="09FEFFDF" w14:textId="77777777" w:rsidTr="00F46298">
        <w:tc>
          <w:tcPr>
            <w:tcW w:w="1134" w:type="dxa"/>
          </w:tcPr>
          <w:p w14:paraId="13BCA17F" w14:textId="77777777" w:rsidR="00BA04DF" w:rsidRPr="00E57A6C" w:rsidRDefault="001C6DF9" w:rsidP="009B6CFF">
            <w:pPr>
              <w:tabs>
                <w:tab w:val="left" w:pos="0"/>
              </w:tabs>
              <w:spacing w:line="312" w:lineRule="auto"/>
              <w:jc w:val="center"/>
              <w:rPr>
                <w:b/>
              </w:rPr>
            </w:pPr>
            <w:r w:rsidRPr="00E57A6C">
              <w:rPr>
                <w:b/>
              </w:rPr>
              <w:lastRenderedPageBreak/>
              <w:t>4</w:t>
            </w:r>
          </w:p>
          <w:p w14:paraId="468C3F35" w14:textId="77777777" w:rsidR="00DE3ED2" w:rsidRPr="00E57A6C" w:rsidRDefault="00DE3ED2" w:rsidP="00AC7C2C">
            <w:pPr>
              <w:tabs>
                <w:tab w:val="left" w:pos="0"/>
              </w:tabs>
              <w:spacing w:line="312" w:lineRule="auto"/>
              <w:rPr>
                <w:b/>
              </w:rPr>
            </w:pPr>
            <w:r w:rsidRPr="00E57A6C">
              <w:rPr>
                <w:b/>
              </w:rPr>
              <w:t>3,5 điểm</w:t>
            </w:r>
          </w:p>
        </w:tc>
        <w:tc>
          <w:tcPr>
            <w:tcW w:w="8364" w:type="dxa"/>
          </w:tcPr>
          <w:p w14:paraId="0D61A554" w14:textId="77777777" w:rsidR="001C6DF9" w:rsidRPr="00E57A6C" w:rsidRDefault="001C6DF9" w:rsidP="001C6DF9">
            <w:pPr>
              <w:spacing w:line="288" w:lineRule="auto"/>
            </w:pPr>
            <w:r w:rsidRPr="00E57A6C">
              <w:t>a) Khi khung dây chuyển động, trong khung xuất hiện dòng điện cảm ứng. Lực từ trong khung sẽ làm cho dây chuyển động chậm dần. Xem xét kỹ hơn ta có thể thấy khung đã thực hiện dao động điều hoà quanh vị trí ban đầu.</w:t>
            </w:r>
          </w:p>
          <w:p w14:paraId="76104F85" w14:textId="77777777" w:rsidR="001C6DF9" w:rsidRPr="00E57A6C" w:rsidRDefault="001C6DF9" w:rsidP="001C6DF9">
            <w:pPr>
              <w:spacing w:line="288" w:lineRule="auto"/>
            </w:pPr>
            <w:r w:rsidRPr="00E57A6C">
              <w:t>b) Ta có:</w:t>
            </w:r>
          </w:p>
          <w:p w14:paraId="6AC79082" w14:textId="77777777" w:rsidR="001C6DF9" w:rsidRPr="00E57A6C" w:rsidRDefault="001C6DF9" w:rsidP="001C6DF9">
            <w:pPr>
              <w:spacing w:line="288" w:lineRule="auto"/>
            </w:pPr>
            <w:r w:rsidRPr="00E57A6C">
              <w:t>+ Do khung dây có điện trở không đáng kể:</w:t>
            </w:r>
          </w:p>
          <w:p w14:paraId="04FFBA59" w14:textId="77777777" w:rsidR="001C6DF9" w:rsidRPr="00E57A6C" w:rsidRDefault="001C6DF9" w:rsidP="001C6DF9">
            <w:pPr>
              <w:spacing w:line="288" w:lineRule="auto"/>
            </w:pPr>
            <w:r w:rsidRPr="00E57A6C">
              <w:tab/>
            </w:r>
            <w:r w:rsidRPr="00E57A6C">
              <w:rPr>
                <w:position w:val="-24"/>
              </w:rPr>
              <w:object w:dxaOrig="9120" w:dyaOrig="660" w14:anchorId="288F1ED2">
                <v:shape id="_x0000_i8202" type="#_x0000_t75" style="width:456pt;height:33pt" o:ole="">
                  <v:imagedata r:id="rId129" o:title=""/>
                </v:shape>
                <o:OLEObject Type="Embed" ProgID="Equation.DSMT4" ShapeID="_x0000_i8202" DrawAspect="Content" ObjectID="_1749714256" r:id="rId130"/>
              </w:object>
            </w:r>
          </w:p>
          <w:p w14:paraId="619CAA31" w14:textId="77777777" w:rsidR="001C6DF9" w:rsidRPr="00E57A6C" w:rsidRDefault="001C6DF9" w:rsidP="001C6DF9">
            <w:pPr>
              <w:spacing w:line="288" w:lineRule="auto"/>
            </w:pPr>
            <w:r w:rsidRPr="00E57A6C">
              <w:t>+ Lực từ tổng hợp tác dụng lên khung là:</w:t>
            </w:r>
            <w:r w:rsidRPr="00E57A6C">
              <w:rPr>
                <w:position w:val="-24"/>
              </w:rPr>
              <w:object w:dxaOrig="4099" w:dyaOrig="660" w14:anchorId="159E234D">
                <v:shape id="_x0000_i8203" type="#_x0000_t75" style="width:204.95pt;height:33pt" o:ole="">
                  <v:imagedata r:id="rId131" o:title=""/>
                </v:shape>
                <o:OLEObject Type="Embed" ProgID="Equation.DSMT4" ShapeID="_x0000_i8203" DrawAspect="Content" ObjectID="_1749714257" r:id="rId132"/>
              </w:object>
            </w:r>
          </w:p>
          <w:p w14:paraId="18132069" w14:textId="00656BCD" w:rsidR="00BA04DF" w:rsidRPr="00F46298" w:rsidRDefault="001C6DF9" w:rsidP="00F46298">
            <w:pPr>
              <w:spacing w:line="288" w:lineRule="auto"/>
            </w:pPr>
            <w:r w:rsidRPr="00E57A6C">
              <w:sym w:font="Symbol" w:char="F0DE"/>
            </w:r>
            <w:r w:rsidRPr="00E57A6C">
              <w:t xml:space="preserve"> Khung dao động điều hoà với chu kỳ: </w:t>
            </w:r>
            <w:r w:rsidRPr="00E57A6C">
              <w:rPr>
                <w:position w:val="-44"/>
              </w:rPr>
              <w:object w:dxaOrig="2360" w:dyaOrig="880" w14:anchorId="6EBCFF9C">
                <v:shape id="_x0000_i8204" type="#_x0000_t75" style="width:118pt;height:44pt" o:ole="">
                  <v:imagedata r:id="rId133" o:title=""/>
                </v:shape>
                <o:OLEObject Type="Embed" ProgID="Equation.DSMT4" ShapeID="_x0000_i8204" DrawAspect="Content" ObjectID="_1749714258" r:id="rId134"/>
              </w:object>
            </w:r>
            <w:r w:rsidRPr="00E57A6C">
              <w:t xml:space="preserve"> </w:t>
            </w:r>
            <w:r w:rsidRPr="00E57A6C">
              <w:sym w:font="Symbol" w:char="F0AE"/>
            </w:r>
            <w:r w:rsidRPr="00E57A6C">
              <w:t xml:space="preserve"> </w:t>
            </w:r>
            <w:r w:rsidRPr="00E57A6C">
              <w:rPr>
                <w:position w:val="-32"/>
              </w:rPr>
              <w:object w:dxaOrig="1880" w:dyaOrig="800" w14:anchorId="63A6FE2E">
                <v:shape id="_x0000_i8205" type="#_x0000_t75" style="width:94pt;height:40pt" o:ole="">
                  <v:imagedata r:id="rId135" o:title=""/>
                </v:shape>
                <o:OLEObject Type="Embed" ProgID="Equation.DSMT4" ShapeID="_x0000_i8205" DrawAspect="Content" ObjectID="_1749714259" r:id="rId136"/>
              </w:object>
            </w:r>
          </w:p>
        </w:tc>
        <w:tc>
          <w:tcPr>
            <w:tcW w:w="850" w:type="dxa"/>
          </w:tcPr>
          <w:p w14:paraId="30CF2593" w14:textId="77777777" w:rsidR="00BA04DF" w:rsidRPr="00E57A6C" w:rsidRDefault="00DE3ED2" w:rsidP="00AC7C2C">
            <w:pPr>
              <w:spacing w:line="312" w:lineRule="auto"/>
              <w:jc w:val="center"/>
              <w:rPr>
                <w:b/>
              </w:rPr>
            </w:pPr>
            <w:r w:rsidRPr="00E57A6C">
              <w:rPr>
                <w:b/>
              </w:rPr>
              <w:t>0.5</w:t>
            </w:r>
          </w:p>
          <w:p w14:paraId="15E1528B" w14:textId="77777777" w:rsidR="00DE3ED2" w:rsidRPr="00E57A6C" w:rsidRDefault="00DE3ED2" w:rsidP="00AC7C2C">
            <w:pPr>
              <w:spacing w:line="312" w:lineRule="auto"/>
              <w:jc w:val="center"/>
              <w:rPr>
                <w:b/>
              </w:rPr>
            </w:pPr>
            <w:r w:rsidRPr="00E57A6C">
              <w:rPr>
                <w:b/>
              </w:rPr>
              <w:t>0.5</w:t>
            </w:r>
          </w:p>
          <w:p w14:paraId="002865AF" w14:textId="77777777" w:rsidR="00294917" w:rsidRPr="00E57A6C" w:rsidRDefault="00294917" w:rsidP="00AC7C2C">
            <w:pPr>
              <w:spacing w:line="312" w:lineRule="auto"/>
              <w:jc w:val="center"/>
              <w:rPr>
                <w:b/>
              </w:rPr>
            </w:pPr>
          </w:p>
          <w:p w14:paraId="28D18D1E" w14:textId="77777777" w:rsidR="00294917" w:rsidRPr="00E57A6C" w:rsidRDefault="00294917" w:rsidP="00AC7C2C">
            <w:pPr>
              <w:spacing w:line="312" w:lineRule="auto"/>
              <w:jc w:val="center"/>
              <w:rPr>
                <w:b/>
              </w:rPr>
            </w:pPr>
          </w:p>
          <w:p w14:paraId="0A1F87A1" w14:textId="77777777" w:rsidR="00294917" w:rsidRPr="00E57A6C" w:rsidRDefault="00294917" w:rsidP="00AC7C2C">
            <w:pPr>
              <w:spacing w:line="312" w:lineRule="auto"/>
              <w:jc w:val="center"/>
              <w:rPr>
                <w:b/>
              </w:rPr>
            </w:pPr>
          </w:p>
          <w:p w14:paraId="76A2D12D" w14:textId="77777777" w:rsidR="00294917" w:rsidRPr="00E57A6C" w:rsidRDefault="00294917" w:rsidP="00AC7C2C">
            <w:pPr>
              <w:spacing w:line="312" w:lineRule="auto"/>
              <w:jc w:val="center"/>
              <w:rPr>
                <w:b/>
              </w:rPr>
            </w:pPr>
          </w:p>
          <w:p w14:paraId="5F3F9332" w14:textId="77777777" w:rsidR="00294917" w:rsidRPr="00E57A6C" w:rsidRDefault="00294917" w:rsidP="00AC7C2C">
            <w:pPr>
              <w:spacing w:line="312" w:lineRule="auto"/>
              <w:jc w:val="center"/>
              <w:rPr>
                <w:b/>
              </w:rPr>
            </w:pPr>
            <w:r w:rsidRPr="00E57A6C">
              <w:rPr>
                <w:b/>
              </w:rPr>
              <w:t>0.5</w:t>
            </w:r>
          </w:p>
          <w:p w14:paraId="24FEDC14" w14:textId="77777777" w:rsidR="00294917" w:rsidRPr="00E57A6C" w:rsidRDefault="00294917" w:rsidP="00AC7C2C">
            <w:pPr>
              <w:spacing w:line="312" w:lineRule="auto"/>
              <w:jc w:val="center"/>
              <w:rPr>
                <w:b/>
              </w:rPr>
            </w:pPr>
          </w:p>
          <w:p w14:paraId="604DA8DB" w14:textId="77777777" w:rsidR="00294917" w:rsidRPr="00E57A6C" w:rsidRDefault="00294917" w:rsidP="00AC7C2C">
            <w:pPr>
              <w:spacing w:line="312" w:lineRule="auto"/>
              <w:jc w:val="center"/>
              <w:rPr>
                <w:b/>
              </w:rPr>
            </w:pPr>
          </w:p>
          <w:p w14:paraId="1E53BF3D" w14:textId="77777777" w:rsidR="00294917" w:rsidRPr="00E57A6C" w:rsidRDefault="00294917" w:rsidP="00AC7C2C">
            <w:pPr>
              <w:spacing w:line="312" w:lineRule="auto"/>
              <w:jc w:val="center"/>
              <w:rPr>
                <w:b/>
              </w:rPr>
            </w:pPr>
            <w:r w:rsidRPr="00E57A6C">
              <w:rPr>
                <w:b/>
              </w:rPr>
              <w:t>0.5</w:t>
            </w:r>
          </w:p>
          <w:p w14:paraId="0DDC4D4C" w14:textId="77777777" w:rsidR="00294917" w:rsidRPr="00E57A6C" w:rsidRDefault="00294917" w:rsidP="00AC7C2C">
            <w:pPr>
              <w:spacing w:line="312" w:lineRule="auto"/>
              <w:jc w:val="center"/>
              <w:rPr>
                <w:b/>
              </w:rPr>
            </w:pPr>
          </w:p>
          <w:p w14:paraId="0022ECA2" w14:textId="77777777" w:rsidR="00294917" w:rsidRPr="00E57A6C" w:rsidRDefault="00294917" w:rsidP="00AC7C2C">
            <w:pPr>
              <w:spacing w:line="312" w:lineRule="auto"/>
              <w:jc w:val="center"/>
              <w:rPr>
                <w:b/>
              </w:rPr>
            </w:pPr>
          </w:p>
          <w:p w14:paraId="56DCBB46" w14:textId="77777777" w:rsidR="00294917" w:rsidRPr="00E57A6C" w:rsidRDefault="00294917" w:rsidP="00AC7C2C">
            <w:pPr>
              <w:spacing w:line="312" w:lineRule="auto"/>
              <w:jc w:val="center"/>
              <w:rPr>
                <w:b/>
              </w:rPr>
            </w:pPr>
            <w:r w:rsidRPr="00E57A6C">
              <w:rPr>
                <w:b/>
              </w:rPr>
              <w:t>0.5</w:t>
            </w:r>
          </w:p>
          <w:p w14:paraId="6D093DA7" w14:textId="77777777" w:rsidR="00294917" w:rsidRPr="00E57A6C" w:rsidRDefault="00294917" w:rsidP="00AC7C2C">
            <w:pPr>
              <w:spacing w:line="312" w:lineRule="auto"/>
              <w:jc w:val="center"/>
              <w:rPr>
                <w:b/>
              </w:rPr>
            </w:pPr>
          </w:p>
          <w:p w14:paraId="168F1400" w14:textId="77777777" w:rsidR="00294917" w:rsidRPr="00E57A6C" w:rsidRDefault="00294917" w:rsidP="00AC7C2C">
            <w:pPr>
              <w:spacing w:line="312" w:lineRule="auto"/>
              <w:jc w:val="center"/>
              <w:rPr>
                <w:b/>
                <w:lang w:val="fr-FR"/>
              </w:rPr>
            </w:pPr>
            <w:r w:rsidRPr="00E57A6C">
              <w:rPr>
                <w:b/>
              </w:rPr>
              <w:t>0.5</w:t>
            </w:r>
          </w:p>
        </w:tc>
      </w:tr>
      <w:tr w:rsidR="00BA04DF" w:rsidRPr="00E57A6C" w14:paraId="60E78522" w14:textId="77777777" w:rsidTr="00F46298">
        <w:tc>
          <w:tcPr>
            <w:tcW w:w="1134" w:type="dxa"/>
          </w:tcPr>
          <w:p w14:paraId="16AAC683" w14:textId="77777777" w:rsidR="00BA04DF" w:rsidRPr="00E57A6C" w:rsidRDefault="00823A76" w:rsidP="009B6CFF">
            <w:pPr>
              <w:tabs>
                <w:tab w:val="left" w:pos="0"/>
              </w:tabs>
              <w:spacing w:line="312" w:lineRule="auto"/>
              <w:jc w:val="center"/>
              <w:rPr>
                <w:b/>
              </w:rPr>
            </w:pPr>
            <w:r w:rsidRPr="00E57A6C">
              <w:rPr>
                <w:b/>
              </w:rPr>
              <w:t>5</w:t>
            </w:r>
          </w:p>
          <w:p w14:paraId="308E416B" w14:textId="77777777" w:rsidR="002217B0" w:rsidRPr="00E57A6C" w:rsidRDefault="002217B0" w:rsidP="00AC7C2C">
            <w:pPr>
              <w:tabs>
                <w:tab w:val="left" w:pos="0"/>
              </w:tabs>
              <w:spacing w:line="312" w:lineRule="auto"/>
              <w:rPr>
                <w:b/>
              </w:rPr>
            </w:pPr>
            <w:r w:rsidRPr="00E57A6C">
              <w:rPr>
                <w:b/>
              </w:rPr>
              <w:t>3,5 điểm</w:t>
            </w:r>
          </w:p>
        </w:tc>
        <w:tc>
          <w:tcPr>
            <w:tcW w:w="8364" w:type="dxa"/>
          </w:tcPr>
          <w:p w14:paraId="5C7077B1" w14:textId="77777777" w:rsidR="00823A76" w:rsidRPr="00E57A6C" w:rsidRDefault="00823A76" w:rsidP="000573B7">
            <w:pPr>
              <w:spacing w:line="360" w:lineRule="auto"/>
              <w:jc w:val="left"/>
            </w:pPr>
            <w:r w:rsidRPr="00E57A6C">
              <w:t>Chọn gốc thế năng hấp dẫn qua tâm O của đĩa khi đĩa ở vị trí cân bằng.</w:t>
            </w:r>
          </w:p>
          <w:p w14:paraId="61ACA8A0" w14:textId="77777777" w:rsidR="00823A76" w:rsidRPr="00FB55CA" w:rsidRDefault="00823A76" w:rsidP="000573B7">
            <w:pPr>
              <w:spacing w:line="360" w:lineRule="auto"/>
              <w:jc w:val="left"/>
            </w:pPr>
            <w:r w:rsidRPr="00E57A6C">
              <w:t>Khi ở vị trí cân bằng lò xo giãn đoạn</w:t>
            </w:r>
            <w:r w:rsidRPr="00FB55CA">
              <w:t xml:space="preserve">: </w:t>
            </w:r>
            <w:r w:rsidRPr="00FB55CA">
              <w:rPr>
                <w:position w:val="-26"/>
              </w:rPr>
              <w:object w:dxaOrig="1160" w:dyaOrig="700" w14:anchorId="187203F4">
                <v:shape id="_x0000_i8206" type="#_x0000_t75" style="width:58pt;height:35pt" o:ole="">
                  <v:imagedata r:id="rId137" o:title=""/>
                </v:shape>
                <o:OLEObject Type="Embed" ProgID="Equation.DSMT4" ShapeID="_x0000_i8206" DrawAspect="Content" ObjectID="_1749714260" r:id="rId138"/>
              </w:object>
            </w:r>
          </w:p>
          <w:p w14:paraId="37CDEE79" w14:textId="77777777" w:rsidR="00823A76" w:rsidRPr="00FB55CA" w:rsidRDefault="00823A76" w:rsidP="000573B7">
            <w:pPr>
              <w:spacing w:line="360" w:lineRule="auto"/>
              <w:jc w:val="left"/>
            </w:pPr>
            <w:r w:rsidRPr="00FB55CA">
              <w:t xml:space="preserve">Tại li độ x so với vị trí cân bằng lò xo biến dạng đoạn </w:t>
            </w:r>
            <w:r w:rsidRPr="00FB55CA">
              <w:rPr>
                <w:position w:val="-12"/>
              </w:rPr>
              <w:object w:dxaOrig="1060" w:dyaOrig="380" w14:anchorId="690E67ED">
                <v:shape id="_x0000_i8207" type="#_x0000_t75" style="width:53pt;height:19pt" o:ole="">
                  <v:imagedata r:id="rId139" o:title=""/>
                </v:shape>
                <o:OLEObject Type="Embed" ProgID="Equation.DSMT4" ShapeID="_x0000_i8207" DrawAspect="Content" ObjectID="_1749714261" r:id="rId140"/>
              </w:object>
            </w:r>
          </w:p>
          <w:p w14:paraId="72426475" w14:textId="77777777" w:rsidR="00823A76" w:rsidRPr="00FB55CA" w:rsidRDefault="00823A76" w:rsidP="000573B7">
            <w:pPr>
              <w:spacing w:line="360" w:lineRule="auto"/>
              <w:jc w:val="left"/>
            </w:pPr>
            <w:r w:rsidRPr="00FB55CA">
              <w:t xml:space="preserve">Cơ năng của hệ dao động: </w:t>
            </w:r>
            <w:r w:rsidRPr="00FB55CA">
              <w:rPr>
                <w:position w:val="-26"/>
              </w:rPr>
              <w:object w:dxaOrig="5160" w:dyaOrig="720" w14:anchorId="68B5E974">
                <v:shape id="_x0000_i8208" type="#_x0000_t75" style="width:258pt;height:36pt" o:ole="">
                  <v:imagedata r:id="rId141" o:title=""/>
                </v:shape>
                <o:OLEObject Type="Embed" ProgID="Equation.DSMT4" ShapeID="_x0000_i8208" DrawAspect="Content" ObjectID="_1749714262" r:id="rId142"/>
              </w:object>
            </w:r>
          </w:p>
          <w:p w14:paraId="7814C7CC" w14:textId="77777777" w:rsidR="00823A76" w:rsidRPr="00FB55CA" w:rsidRDefault="00823A76" w:rsidP="000573B7">
            <w:pPr>
              <w:spacing w:line="360" w:lineRule="auto"/>
              <w:jc w:val="left"/>
            </w:pPr>
            <w:r w:rsidRPr="00FB55CA">
              <w:lastRenderedPageBreak/>
              <w:t xml:space="preserve">Với: </w:t>
            </w:r>
            <w:r w:rsidRPr="00FB55CA">
              <w:rPr>
                <w:position w:val="-26"/>
              </w:rPr>
              <w:object w:dxaOrig="5160" w:dyaOrig="720" w14:anchorId="25C9F8BC">
                <v:shape id="_x0000_i8209" type="#_x0000_t75" style="width:258pt;height:36pt" o:ole="">
                  <v:imagedata r:id="rId143" o:title=""/>
                </v:shape>
                <o:OLEObject Type="Embed" ProgID="Equation.DSMT4" ShapeID="_x0000_i8209" DrawAspect="Content" ObjectID="_1749714263" r:id="rId144"/>
              </w:object>
            </w:r>
          </w:p>
          <w:p w14:paraId="5041E182" w14:textId="77777777" w:rsidR="00823A76" w:rsidRPr="00FB55CA" w:rsidRDefault="00823A76" w:rsidP="000573B7">
            <w:pPr>
              <w:spacing w:line="360" w:lineRule="auto"/>
              <w:jc w:val="left"/>
            </w:pPr>
            <w:r w:rsidRPr="00FB55CA">
              <w:t>Lấy đạo hàm hai vế phương trình (*) ta được:</w:t>
            </w:r>
          </w:p>
          <w:p w14:paraId="0A751092" w14:textId="77777777" w:rsidR="00823A76" w:rsidRPr="00FB55CA" w:rsidRDefault="00823A76" w:rsidP="000573B7">
            <w:pPr>
              <w:spacing w:line="360" w:lineRule="auto"/>
              <w:jc w:val="left"/>
            </w:pPr>
            <w:r w:rsidRPr="00FB55CA">
              <w:rPr>
                <w:position w:val="-26"/>
              </w:rPr>
              <w:object w:dxaOrig="5640" w:dyaOrig="700" w14:anchorId="505805DC">
                <v:shape id="_x0000_i8210" type="#_x0000_t75" style="width:282pt;height:35pt" o:ole="">
                  <v:imagedata r:id="rId145" o:title=""/>
                </v:shape>
                <o:OLEObject Type="Embed" ProgID="Equation.DSMT4" ShapeID="_x0000_i8210" DrawAspect="Content" ObjectID="_1749714264" r:id="rId146"/>
              </w:object>
            </w:r>
          </w:p>
          <w:p w14:paraId="48096A6F" w14:textId="77777777" w:rsidR="00823A76" w:rsidRPr="00FB55CA" w:rsidRDefault="00823A76" w:rsidP="000573B7">
            <w:pPr>
              <w:spacing w:line="360" w:lineRule="auto"/>
              <w:jc w:val="left"/>
            </w:pPr>
            <w:r w:rsidRPr="00FB55CA">
              <w:rPr>
                <w:position w:val="-26"/>
              </w:rPr>
              <w:object w:dxaOrig="6979" w:dyaOrig="700" w14:anchorId="5BE5A049">
                <v:shape id="_x0000_i8211" type="#_x0000_t75" style="width:348.95pt;height:35pt" o:ole="">
                  <v:imagedata r:id="rId147" o:title=""/>
                </v:shape>
                <o:OLEObject Type="Embed" ProgID="Equation.DSMT4" ShapeID="_x0000_i8211" DrawAspect="Content" ObjectID="_1749714265" r:id="rId148"/>
              </w:object>
            </w:r>
          </w:p>
          <w:p w14:paraId="2C450369" w14:textId="77777777" w:rsidR="00BA04DF" w:rsidRPr="00E57A6C" w:rsidRDefault="00823A76" w:rsidP="000573B7">
            <w:pPr>
              <w:spacing w:line="360" w:lineRule="auto"/>
              <w:jc w:val="left"/>
              <w:rPr>
                <w:b/>
                <w:lang w:val="fr-FR"/>
              </w:rPr>
            </w:pPr>
            <w:r w:rsidRPr="00FB55CA">
              <w:t xml:space="preserve">Hay: </w:t>
            </w:r>
            <w:r w:rsidRPr="00FB55CA">
              <w:rPr>
                <w:position w:val="-28"/>
              </w:rPr>
              <w:object w:dxaOrig="1620" w:dyaOrig="720" w14:anchorId="134308C8">
                <v:shape id="_x0000_i8212" type="#_x0000_t75" style="width:81pt;height:36pt" o:ole="">
                  <v:imagedata r:id="rId149" o:title=""/>
                </v:shape>
                <o:OLEObject Type="Embed" ProgID="Equation.DSMT4" ShapeID="_x0000_i8212" DrawAspect="Content" ObjectID="_1749714266" r:id="rId150"/>
              </w:object>
            </w:r>
            <w:r w:rsidRPr="00FB55CA">
              <w:t xml:space="preserve">. Vậy vật dao động điều hòa với chu kì: </w:t>
            </w:r>
            <w:r w:rsidRPr="00FB55CA">
              <w:rPr>
                <w:position w:val="-30"/>
              </w:rPr>
              <w:object w:dxaOrig="1460" w:dyaOrig="800" w14:anchorId="0DB4A897">
                <v:shape id="_x0000_i8213" type="#_x0000_t75" style="width:73pt;height:40pt" o:ole="">
                  <v:imagedata r:id="rId151" o:title=""/>
                </v:shape>
                <o:OLEObject Type="Embed" ProgID="Equation.DSMT4" ShapeID="_x0000_i8213" DrawAspect="Content" ObjectID="_1749714267" r:id="rId152"/>
              </w:object>
            </w:r>
          </w:p>
        </w:tc>
        <w:tc>
          <w:tcPr>
            <w:tcW w:w="850" w:type="dxa"/>
          </w:tcPr>
          <w:p w14:paraId="6EA099E0" w14:textId="77777777" w:rsidR="000573B7" w:rsidRPr="00E57A6C" w:rsidRDefault="000573B7" w:rsidP="000573B7">
            <w:pPr>
              <w:spacing w:line="312" w:lineRule="auto"/>
              <w:jc w:val="center"/>
              <w:rPr>
                <w:b/>
              </w:rPr>
            </w:pPr>
          </w:p>
          <w:p w14:paraId="223C1233" w14:textId="77777777" w:rsidR="000573B7" w:rsidRPr="00E57A6C" w:rsidRDefault="000573B7" w:rsidP="000573B7">
            <w:pPr>
              <w:spacing w:line="312" w:lineRule="auto"/>
              <w:jc w:val="center"/>
              <w:rPr>
                <w:b/>
              </w:rPr>
            </w:pPr>
            <w:r w:rsidRPr="00E57A6C">
              <w:rPr>
                <w:b/>
              </w:rPr>
              <w:t>0.5</w:t>
            </w:r>
          </w:p>
          <w:p w14:paraId="7592F0B0" w14:textId="77777777" w:rsidR="000573B7" w:rsidRPr="00E57A6C" w:rsidRDefault="000573B7" w:rsidP="000573B7">
            <w:pPr>
              <w:spacing w:line="312" w:lineRule="auto"/>
              <w:jc w:val="center"/>
              <w:rPr>
                <w:b/>
              </w:rPr>
            </w:pPr>
          </w:p>
          <w:p w14:paraId="212878B1" w14:textId="77777777" w:rsidR="000573B7" w:rsidRPr="00E57A6C" w:rsidRDefault="000573B7" w:rsidP="000573B7">
            <w:pPr>
              <w:spacing w:line="312" w:lineRule="auto"/>
              <w:jc w:val="center"/>
              <w:rPr>
                <w:b/>
              </w:rPr>
            </w:pPr>
            <w:r w:rsidRPr="00E57A6C">
              <w:rPr>
                <w:b/>
              </w:rPr>
              <w:t>0.5</w:t>
            </w:r>
          </w:p>
          <w:p w14:paraId="28AACF61" w14:textId="77777777" w:rsidR="000573B7" w:rsidRPr="00E57A6C" w:rsidRDefault="000573B7" w:rsidP="000573B7">
            <w:pPr>
              <w:spacing w:line="312" w:lineRule="auto"/>
              <w:jc w:val="center"/>
              <w:rPr>
                <w:b/>
              </w:rPr>
            </w:pPr>
          </w:p>
          <w:p w14:paraId="3BE2951B" w14:textId="77777777" w:rsidR="00351D88" w:rsidRPr="00E57A6C" w:rsidRDefault="00351D88" w:rsidP="000573B7">
            <w:pPr>
              <w:spacing w:line="312" w:lineRule="auto"/>
              <w:jc w:val="center"/>
              <w:rPr>
                <w:b/>
              </w:rPr>
            </w:pPr>
          </w:p>
          <w:p w14:paraId="7E7EF09D" w14:textId="77777777" w:rsidR="000573B7" w:rsidRPr="00E57A6C" w:rsidRDefault="000573B7" w:rsidP="000573B7">
            <w:pPr>
              <w:spacing w:line="312" w:lineRule="auto"/>
              <w:jc w:val="center"/>
              <w:rPr>
                <w:b/>
              </w:rPr>
            </w:pPr>
            <w:r w:rsidRPr="00E57A6C">
              <w:rPr>
                <w:b/>
              </w:rPr>
              <w:t>0.5</w:t>
            </w:r>
          </w:p>
          <w:p w14:paraId="66E1C5FF" w14:textId="77777777" w:rsidR="000573B7" w:rsidRPr="00E57A6C" w:rsidRDefault="000573B7" w:rsidP="000573B7">
            <w:pPr>
              <w:spacing w:line="312" w:lineRule="auto"/>
              <w:jc w:val="center"/>
              <w:rPr>
                <w:b/>
              </w:rPr>
            </w:pPr>
          </w:p>
          <w:p w14:paraId="7E75B75A" w14:textId="77777777" w:rsidR="000573B7" w:rsidRPr="00E57A6C" w:rsidRDefault="000573B7" w:rsidP="000573B7">
            <w:pPr>
              <w:spacing w:line="312" w:lineRule="auto"/>
              <w:jc w:val="center"/>
              <w:rPr>
                <w:b/>
              </w:rPr>
            </w:pPr>
          </w:p>
          <w:p w14:paraId="0507F13C" w14:textId="77777777" w:rsidR="00351D88" w:rsidRPr="00E57A6C" w:rsidRDefault="00351D88" w:rsidP="00351D88">
            <w:pPr>
              <w:spacing w:line="312" w:lineRule="auto"/>
              <w:jc w:val="center"/>
              <w:rPr>
                <w:b/>
              </w:rPr>
            </w:pPr>
            <w:r w:rsidRPr="00E57A6C">
              <w:rPr>
                <w:b/>
              </w:rPr>
              <w:t>0.5</w:t>
            </w:r>
          </w:p>
          <w:p w14:paraId="1CBE2FE4" w14:textId="77777777" w:rsidR="00351D88" w:rsidRPr="00E57A6C" w:rsidRDefault="00351D88" w:rsidP="00351D88">
            <w:pPr>
              <w:spacing w:line="312" w:lineRule="auto"/>
              <w:jc w:val="center"/>
              <w:rPr>
                <w:b/>
              </w:rPr>
            </w:pPr>
          </w:p>
          <w:p w14:paraId="473FEDEF" w14:textId="77777777" w:rsidR="00351D88" w:rsidRPr="00E57A6C" w:rsidRDefault="00351D88" w:rsidP="00351D88">
            <w:pPr>
              <w:spacing w:line="312" w:lineRule="auto"/>
              <w:jc w:val="center"/>
              <w:rPr>
                <w:b/>
              </w:rPr>
            </w:pPr>
          </w:p>
          <w:p w14:paraId="7A97B4D3" w14:textId="77777777" w:rsidR="00351D88" w:rsidRPr="00E57A6C" w:rsidRDefault="00351D88" w:rsidP="00351D88">
            <w:pPr>
              <w:spacing w:line="312" w:lineRule="auto"/>
              <w:jc w:val="center"/>
              <w:rPr>
                <w:b/>
              </w:rPr>
            </w:pPr>
            <w:r w:rsidRPr="00E57A6C">
              <w:rPr>
                <w:b/>
              </w:rPr>
              <w:t>0.5</w:t>
            </w:r>
          </w:p>
          <w:p w14:paraId="2900FC0A" w14:textId="77777777" w:rsidR="00351D88" w:rsidRPr="00E57A6C" w:rsidRDefault="00351D88" w:rsidP="00351D88">
            <w:pPr>
              <w:spacing w:line="312" w:lineRule="auto"/>
              <w:jc w:val="center"/>
              <w:rPr>
                <w:b/>
              </w:rPr>
            </w:pPr>
          </w:p>
          <w:p w14:paraId="25D1C900" w14:textId="77777777" w:rsidR="00351D88" w:rsidRPr="00E57A6C" w:rsidRDefault="00351D88" w:rsidP="00351D88">
            <w:pPr>
              <w:spacing w:line="312" w:lineRule="auto"/>
              <w:jc w:val="center"/>
              <w:rPr>
                <w:b/>
              </w:rPr>
            </w:pPr>
            <w:r w:rsidRPr="00E57A6C">
              <w:rPr>
                <w:b/>
              </w:rPr>
              <w:t>0.5</w:t>
            </w:r>
          </w:p>
          <w:p w14:paraId="7C18D5C5" w14:textId="77777777" w:rsidR="00351D88" w:rsidRPr="00E57A6C" w:rsidRDefault="00351D88" w:rsidP="00351D88">
            <w:pPr>
              <w:spacing w:line="312" w:lineRule="auto"/>
              <w:jc w:val="center"/>
              <w:rPr>
                <w:b/>
              </w:rPr>
            </w:pPr>
          </w:p>
          <w:p w14:paraId="5FCDDF6D" w14:textId="77777777" w:rsidR="000573B7" w:rsidRPr="00E57A6C" w:rsidRDefault="000573B7" w:rsidP="000573B7">
            <w:pPr>
              <w:spacing w:line="312" w:lineRule="auto"/>
              <w:jc w:val="center"/>
              <w:rPr>
                <w:b/>
              </w:rPr>
            </w:pPr>
            <w:r w:rsidRPr="00E57A6C">
              <w:rPr>
                <w:b/>
              </w:rPr>
              <w:t>0.5</w:t>
            </w:r>
          </w:p>
          <w:p w14:paraId="780131FC" w14:textId="77777777" w:rsidR="00BA04DF" w:rsidRPr="00E57A6C" w:rsidRDefault="00BA04DF" w:rsidP="000573B7">
            <w:pPr>
              <w:spacing w:line="312" w:lineRule="auto"/>
              <w:jc w:val="center"/>
              <w:rPr>
                <w:b/>
                <w:lang w:val="fr-FR"/>
              </w:rPr>
            </w:pPr>
          </w:p>
        </w:tc>
      </w:tr>
      <w:tr w:rsidR="001C6DF9" w:rsidRPr="00E57A6C" w14:paraId="66424FEE" w14:textId="77777777" w:rsidTr="00F46298">
        <w:tc>
          <w:tcPr>
            <w:tcW w:w="1134" w:type="dxa"/>
          </w:tcPr>
          <w:p w14:paraId="2CEB5B78" w14:textId="77777777" w:rsidR="003B48CC" w:rsidRDefault="003B48CC" w:rsidP="00AC7C2C">
            <w:pPr>
              <w:tabs>
                <w:tab w:val="left" w:pos="0"/>
              </w:tabs>
              <w:spacing w:line="312" w:lineRule="auto"/>
              <w:rPr>
                <w:b/>
              </w:rPr>
            </w:pPr>
          </w:p>
          <w:p w14:paraId="5C20D692" w14:textId="77777777" w:rsidR="003B48CC" w:rsidRDefault="003B48CC" w:rsidP="00AC7C2C">
            <w:pPr>
              <w:tabs>
                <w:tab w:val="left" w:pos="0"/>
              </w:tabs>
              <w:spacing w:line="312" w:lineRule="auto"/>
              <w:rPr>
                <w:b/>
              </w:rPr>
            </w:pPr>
          </w:p>
          <w:p w14:paraId="72D47FEB" w14:textId="77777777" w:rsidR="003B48CC" w:rsidRDefault="003B48CC" w:rsidP="00AC7C2C">
            <w:pPr>
              <w:tabs>
                <w:tab w:val="left" w:pos="0"/>
              </w:tabs>
              <w:spacing w:line="312" w:lineRule="auto"/>
              <w:rPr>
                <w:b/>
              </w:rPr>
            </w:pPr>
          </w:p>
          <w:p w14:paraId="5D3C5541" w14:textId="77777777" w:rsidR="003B48CC" w:rsidRDefault="003B48CC" w:rsidP="00AC7C2C">
            <w:pPr>
              <w:tabs>
                <w:tab w:val="left" w:pos="0"/>
              </w:tabs>
              <w:spacing w:line="312" w:lineRule="auto"/>
              <w:rPr>
                <w:b/>
              </w:rPr>
            </w:pPr>
          </w:p>
          <w:p w14:paraId="6E9F7441" w14:textId="77777777" w:rsidR="003B48CC" w:rsidRDefault="003B48CC" w:rsidP="00AC7C2C">
            <w:pPr>
              <w:tabs>
                <w:tab w:val="left" w:pos="0"/>
              </w:tabs>
              <w:spacing w:line="312" w:lineRule="auto"/>
              <w:rPr>
                <w:b/>
              </w:rPr>
            </w:pPr>
          </w:p>
          <w:p w14:paraId="763BD30D" w14:textId="77777777" w:rsidR="003B48CC" w:rsidRDefault="003B48CC" w:rsidP="00AC7C2C">
            <w:pPr>
              <w:tabs>
                <w:tab w:val="left" w:pos="0"/>
              </w:tabs>
              <w:spacing w:line="312" w:lineRule="auto"/>
              <w:rPr>
                <w:b/>
              </w:rPr>
            </w:pPr>
          </w:p>
          <w:p w14:paraId="701C9A39" w14:textId="77777777" w:rsidR="003B48CC" w:rsidRDefault="003B48CC" w:rsidP="00AC7C2C">
            <w:pPr>
              <w:tabs>
                <w:tab w:val="left" w:pos="0"/>
              </w:tabs>
              <w:spacing w:line="312" w:lineRule="auto"/>
              <w:rPr>
                <w:b/>
              </w:rPr>
            </w:pPr>
          </w:p>
          <w:p w14:paraId="14556A55" w14:textId="77777777" w:rsidR="001C6DF9" w:rsidRPr="00E57A6C" w:rsidRDefault="00823A76" w:rsidP="003B48CC">
            <w:pPr>
              <w:tabs>
                <w:tab w:val="left" w:pos="0"/>
              </w:tabs>
              <w:spacing w:line="312" w:lineRule="auto"/>
              <w:jc w:val="center"/>
              <w:rPr>
                <w:b/>
              </w:rPr>
            </w:pPr>
            <w:r w:rsidRPr="00E57A6C">
              <w:rPr>
                <w:b/>
              </w:rPr>
              <w:t>6</w:t>
            </w:r>
          </w:p>
          <w:p w14:paraId="2BDCE877" w14:textId="77777777" w:rsidR="003B48CC" w:rsidRDefault="003B48CC" w:rsidP="00AC7C2C">
            <w:pPr>
              <w:tabs>
                <w:tab w:val="left" w:pos="0"/>
              </w:tabs>
              <w:spacing w:line="312" w:lineRule="auto"/>
              <w:rPr>
                <w:b/>
              </w:rPr>
            </w:pPr>
          </w:p>
          <w:p w14:paraId="54CEEFCD" w14:textId="77777777" w:rsidR="00351D88" w:rsidRPr="00E57A6C" w:rsidRDefault="00351D88" w:rsidP="00AC7C2C">
            <w:pPr>
              <w:tabs>
                <w:tab w:val="left" w:pos="0"/>
              </w:tabs>
              <w:spacing w:line="312" w:lineRule="auto"/>
              <w:rPr>
                <w:b/>
              </w:rPr>
            </w:pPr>
            <w:r w:rsidRPr="00E57A6C">
              <w:rPr>
                <w:b/>
              </w:rPr>
              <w:t>3 điểm</w:t>
            </w:r>
          </w:p>
        </w:tc>
        <w:tc>
          <w:tcPr>
            <w:tcW w:w="8364" w:type="dxa"/>
          </w:tcPr>
          <w:p w14:paraId="21D26BC2" w14:textId="77777777" w:rsidR="00823A76" w:rsidRPr="00E57A6C" w:rsidRDefault="00823A76" w:rsidP="00BF37CB">
            <w:pPr>
              <w:spacing w:before="240"/>
              <w:ind w:left="34"/>
              <w:jc w:val="left"/>
            </w:pPr>
            <w:r w:rsidRPr="00E57A6C">
              <w:t>Đặt thấu kính lên trên gương và cả hai đặt ở chân giá đỡ. Kẹp nhẹ bút chì vào giá và vuông góc với giá, di chuyển nó cho đến khi mắt nhìn từ trên xuống thấy ảnh của đầu bút chì trùng với vật(có thể xê dịch mắt một chút để kiểm tra bằng thị sai</w:t>
            </w:r>
          </w:p>
          <w:p w14:paraId="207CB49D" w14:textId="77777777" w:rsidR="00823A76" w:rsidRPr="00E57A6C" w:rsidRDefault="00823A76" w:rsidP="00C323BA">
            <w:pPr>
              <w:pStyle w:val="ListParagraph"/>
              <w:spacing w:before="240"/>
              <w:ind w:left="0"/>
              <w:rPr>
                <w:rFonts w:ascii="Times New Roman" w:hAnsi="Times New Roman" w:cs="Times New Roman"/>
                <w:sz w:val="24"/>
                <w:szCs w:val="24"/>
              </w:rPr>
            </w:pPr>
            <w:r w:rsidRPr="00E57A6C">
              <w:rPr>
                <w:rFonts w:ascii="Times New Roman" w:hAnsi="Times New Roman" w:cs="Times New Roman"/>
                <w:sz w:val="24"/>
                <w:szCs w:val="24"/>
              </w:rPr>
              <w:t xml:space="preserve">Do thấu kính và gương phẳng ghép sát nên ta có độ tụ hiệu dụng của hệ thấu kính và gương phẳng  là </w:t>
            </w:r>
            <w:r w:rsidRPr="00E57A6C">
              <w:rPr>
                <w:rFonts w:ascii="Times New Roman" w:hAnsi="Times New Roman" w:cs="Times New Roman"/>
                <w:position w:val="-30"/>
                <w:sz w:val="24"/>
                <w:szCs w:val="24"/>
              </w:rPr>
              <w:object w:dxaOrig="3040" w:dyaOrig="680" w14:anchorId="66B46AB7">
                <v:shape id="_x0000_i8214" type="#_x0000_t75" style="width:151.55pt;height:33.3pt" o:ole="">
                  <v:imagedata r:id="rId153" o:title=""/>
                </v:shape>
                <o:OLEObject Type="Embed" ProgID="Equation.DSMT4" ShapeID="_x0000_i8214" DrawAspect="Content" ObjectID="_1749714268" r:id="rId154"/>
              </w:object>
            </w:r>
            <w:r w:rsidRPr="00E57A6C">
              <w:rPr>
                <w:rFonts w:ascii="Times New Roman" w:hAnsi="Times New Roman" w:cs="Times New Roman"/>
                <w:sz w:val="24"/>
                <w:szCs w:val="24"/>
              </w:rPr>
              <w:t xml:space="preserve"> </w:t>
            </w:r>
          </w:p>
          <w:p w14:paraId="6B29BB48" w14:textId="77777777" w:rsidR="00823A76" w:rsidRPr="00E57A6C" w:rsidRDefault="00823A76" w:rsidP="00823A76">
            <w:pPr>
              <w:pStyle w:val="ListParagraph"/>
              <w:spacing w:before="240"/>
              <w:rPr>
                <w:rFonts w:ascii="Times New Roman" w:hAnsi="Times New Roman" w:cs="Times New Roman"/>
                <w:sz w:val="24"/>
                <w:szCs w:val="24"/>
              </w:rPr>
            </w:pPr>
            <w:r w:rsidRPr="00E57A6C">
              <w:rPr>
                <w:rFonts w:ascii="Times New Roman" w:hAnsi="Times New Roman" w:cs="Times New Roman"/>
                <w:sz w:val="24"/>
                <w:szCs w:val="24"/>
              </w:rPr>
              <w:t>Vậy đo khoảng cách từ bút chì đến thấu kính, d bằng tiêu cự thấu kính f</w:t>
            </w:r>
            <w:r w:rsidRPr="00E57A6C">
              <w:rPr>
                <w:rFonts w:ascii="Times New Roman" w:hAnsi="Times New Roman" w:cs="Times New Roman"/>
                <w:sz w:val="24"/>
                <w:szCs w:val="24"/>
                <w:vertAlign w:val="subscript"/>
              </w:rPr>
              <w:t>k</w:t>
            </w:r>
          </w:p>
          <w:p w14:paraId="3B02A79A" w14:textId="77777777" w:rsidR="00823A76" w:rsidRPr="00E57A6C" w:rsidRDefault="00823A76" w:rsidP="00823A76">
            <w:pPr>
              <w:pStyle w:val="ListParagraph"/>
              <w:spacing w:before="240"/>
              <w:rPr>
                <w:rFonts w:ascii="Times New Roman" w:hAnsi="Times New Roman" w:cs="Times New Roman"/>
                <w:sz w:val="24"/>
                <w:szCs w:val="24"/>
              </w:rPr>
            </w:pPr>
            <w:r w:rsidRPr="00E57A6C">
              <w:rPr>
                <w:rFonts w:ascii="Times New Roman" w:hAnsi="Times New Roman" w:cs="Times New Roman"/>
                <w:sz w:val="24"/>
                <w:szCs w:val="24"/>
              </w:rPr>
              <w:t>Phải xác định chính xác khoảng cách đo d từ bút chì đến thấu kính bằng cách đo nhiều lần để lấy trung bình và lưu ý phải trừ bớt một nửa bề dày của thấu kính nếu đo từ mặt gương</w:t>
            </w:r>
          </w:p>
          <w:p w14:paraId="6FE48EE4" w14:textId="77777777" w:rsidR="00823A76" w:rsidRPr="00E57A6C" w:rsidRDefault="00823A76" w:rsidP="00823A76">
            <w:pPr>
              <w:pStyle w:val="ListParagraph"/>
              <w:spacing w:before="240"/>
              <w:rPr>
                <w:rFonts w:ascii="Times New Roman" w:hAnsi="Times New Roman" w:cs="Times New Roman"/>
                <w:sz w:val="24"/>
                <w:szCs w:val="24"/>
              </w:rPr>
            </w:pPr>
            <w:r w:rsidRPr="00E57A6C">
              <w:rPr>
                <w:rFonts w:ascii="Times New Roman" w:hAnsi="Times New Roman" w:cs="Times New Roman"/>
                <w:sz w:val="24"/>
                <w:szCs w:val="24"/>
              </w:rPr>
              <w:t>Đổ một ít nước lên gương và đặt thấu kính lên trên mặt nước tạo ra một thấu kính phẳng – lõm bằng nước; có tiêu cự f</w:t>
            </w:r>
            <w:r w:rsidRPr="00E57A6C">
              <w:rPr>
                <w:rFonts w:ascii="Times New Roman" w:hAnsi="Times New Roman" w:cs="Times New Roman"/>
                <w:sz w:val="24"/>
                <w:szCs w:val="24"/>
                <w:vertAlign w:val="subscript"/>
              </w:rPr>
              <w:t>N</w:t>
            </w:r>
            <w:r w:rsidRPr="00E57A6C">
              <w:rPr>
                <w:rFonts w:ascii="Times New Roman" w:hAnsi="Times New Roman" w:cs="Times New Roman"/>
                <w:sz w:val="24"/>
                <w:szCs w:val="24"/>
              </w:rPr>
              <w:t>, liên hệ với bán kính r</w:t>
            </w:r>
            <w:r w:rsidRPr="00E57A6C">
              <w:rPr>
                <w:rFonts w:ascii="Times New Roman" w:hAnsi="Times New Roman" w:cs="Times New Roman"/>
                <w:sz w:val="24"/>
                <w:szCs w:val="24"/>
                <w:vertAlign w:val="subscript"/>
              </w:rPr>
              <w:t>1</w:t>
            </w:r>
            <w:r w:rsidRPr="00E57A6C">
              <w:rPr>
                <w:rFonts w:ascii="Times New Roman" w:hAnsi="Times New Roman" w:cs="Times New Roman"/>
                <w:sz w:val="24"/>
                <w:szCs w:val="24"/>
              </w:rPr>
              <w:t xml:space="preserve">=-r của mặt cong </w:t>
            </w:r>
            <w:r w:rsidRPr="00E57A6C">
              <w:rPr>
                <w:rFonts w:ascii="Times New Roman" w:hAnsi="Times New Roman" w:cs="Times New Roman"/>
                <w:position w:val="-12"/>
                <w:sz w:val="24"/>
                <w:szCs w:val="24"/>
              </w:rPr>
              <w:object w:dxaOrig="760" w:dyaOrig="360" w14:anchorId="326EE1B9">
                <v:shape id="_x0000_i8215" type="#_x0000_t75" style="width:38.7pt;height:18.25pt" o:ole="">
                  <v:imagedata r:id="rId155" o:title=""/>
                </v:shape>
                <o:OLEObject Type="Embed" ProgID="Equation.DSMT4" ShapeID="_x0000_i8215" DrawAspect="Content" ObjectID="_1749714269" r:id="rId156"/>
              </w:object>
            </w:r>
            <w:r w:rsidRPr="00E57A6C">
              <w:rPr>
                <w:rFonts w:ascii="Times New Roman" w:hAnsi="Times New Roman" w:cs="Times New Roman"/>
                <w:sz w:val="24"/>
                <w:szCs w:val="24"/>
              </w:rPr>
              <w:t xml:space="preserve">  bằng công thức </w:t>
            </w:r>
            <w:r w:rsidRPr="00E57A6C">
              <w:rPr>
                <w:rFonts w:ascii="Times New Roman" w:hAnsi="Times New Roman" w:cs="Times New Roman"/>
                <w:position w:val="-30"/>
                <w:sz w:val="24"/>
                <w:szCs w:val="24"/>
              </w:rPr>
              <w:object w:dxaOrig="1500" w:dyaOrig="680" w14:anchorId="62D6379E">
                <v:shape id="_x0000_i8216" type="#_x0000_t75" style="width:75.2pt;height:33.3pt" o:ole="">
                  <v:imagedata r:id="rId157" o:title=""/>
                </v:shape>
                <o:OLEObject Type="Embed" ProgID="Equation.DSMT4" ShapeID="_x0000_i8216" DrawAspect="Content" ObjectID="_1749714270" r:id="rId158"/>
              </w:object>
            </w:r>
            <w:r w:rsidRPr="00E57A6C">
              <w:rPr>
                <w:rFonts w:ascii="Times New Roman" w:hAnsi="Times New Roman" w:cs="Times New Roman"/>
                <w:sz w:val="24"/>
                <w:szCs w:val="24"/>
              </w:rPr>
              <w:t xml:space="preserve"> </w:t>
            </w:r>
          </w:p>
          <w:p w14:paraId="2E4AB9C4" w14:textId="77777777" w:rsidR="00823A76" w:rsidRPr="00E57A6C" w:rsidRDefault="00823A76" w:rsidP="00823A76">
            <w:pPr>
              <w:spacing w:before="240"/>
              <w:ind w:left="360"/>
            </w:pPr>
            <w:r w:rsidRPr="00E57A6C">
              <w:t>Để xác định f</w:t>
            </w:r>
            <w:r w:rsidRPr="00E57A6C">
              <w:rPr>
                <w:vertAlign w:val="subscript"/>
              </w:rPr>
              <w:t>N</w:t>
            </w:r>
            <w:r w:rsidRPr="00E57A6C">
              <w:t xml:space="preserve"> ta cũng tiến hành tương tự như phần trên để tìm tiêu cự f của hệ thồng 2 thấu kính thủy tinh và nước. Ta được </w:t>
            </w:r>
            <w:r w:rsidRPr="00E57A6C">
              <w:rPr>
                <w:position w:val="-30"/>
              </w:rPr>
              <w:object w:dxaOrig="1300" w:dyaOrig="680" w14:anchorId="4F209831">
                <v:shape id="_x0000_i8217" type="#_x0000_t75" style="width:65.5pt;height:33.3pt" o:ole="">
                  <v:imagedata r:id="rId159" o:title=""/>
                </v:shape>
                <o:OLEObject Type="Embed" ProgID="Equation.DSMT4" ShapeID="_x0000_i8217" DrawAspect="Content" ObjectID="_1749714271" r:id="rId160"/>
              </w:object>
            </w:r>
            <w:r w:rsidRPr="00E57A6C">
              <w:t xml:space="preserve">  </w:t>
            </w:r>
          </w:p>
          <w:p w14:paraId="03C54E47" w14:textId="77777777" w:rsidR="00823A76" w:rsidRPr="00E57A6C" w:rsidRDefault="00823A76" w:rsidP="00823A76">
            <w:pPr>
              <w:spacing w:before="240"/>
              <w:ind w:left="360"/>
            </w:pPr>
            <w:r w:rsidRPr="00E57A6C">
              <w:t>Từ đó ta tính được f</w:t>
            </w:r>
            <w:r w:rsidRPr="00E57A6C">
              <w:softHyphen/>
            </w:r>
            <w:r w:rsidRPr="00E57A6C">
              <w:rPr>
                <w:vertAlign w:val="subscript"/>
              </w:rPr>
              <w:t>N</w:t>
            </w:r>
            <w:r w:rsidRPr="00E57A6C">
              <w:t xml:space="preserve"> và </w:t>
            </w:r>
            <w:r w:rsidRPr="00E57A6C">
              <w:rPr>
                <w:position w:val="-12"/>
              </w:rPr>
              <w:object w:dxaOrig="1480" w:dyaOrig="360" w14:anchorId="307B69F1">
                <v:shape id="_x0000_i8218" type="#_x0000_t75" style="width:73.05pt;height:18.25pt" o:ole="">
                  <v:imagedata r:id="rId161" o:title=""/>
                </v:shape>
                <o:OLEObject Type="Embed" ProgID="Equation.DSMT4" ShapeID="_x0000_i8218" DrawAspect="Content" ObjectID="_1749714272" r:id="rId162"/>
              </w:object>
            </w:r>
            <w:r w:rsidRPr="00E57A6C">
              <w:t xml:space="preserve"> </w:t>
            </w:r>
          </w:p>
          <w:p w14:paraId="4358A481" w14:textId="77777777" w:rsidR="001C6DF9" w:rsidRPr="00E57A6C" w:rsidRDefault="00823A76" w:rsidP="00823A76">
            <w:pPr>
              <w:pStyle w:val="ListParagraph"/>
              <w:spacing w:before="240"/>
              <w:jc w:val="left"/>
              <w:rPr>
                <w:rFonts w:ascii="Times New Roman" w:hAnsi="Times New Roman" w:cs="Times New Roman"/>
                <w:b/>
                <w:sz w:val="24"/>
                <w:szCs w:val="24"/>
                <w:lang w:val="fr-FR"/>
              </w:rPr>
            </w:pPr>
            <w:r w:rsidRPr="00E57A6C">
              <w:rPr>
                <w:rFonts w:ascii="Times New Roman" w:hAnsi="Times New Roman" w:cs="Times New Roman"/>
                <w:sz w:val="24"/>
                <w:szCs w:val="24"/>
              </w:rPr>
              <w:t xml:space="preserve">Dùng công thức thấu kính ta tính được chiết suất của chất làm thấu kính </w:t>
            </w:r>
            <w:r w:rsidRPr="00E57A6C">
              <w:rPr>
                <w:rFonts w:ascii="Times New Roman" w:hAnsi="Times New Roman" w:cs="Times New Roman"/>
                <w:position w:val="-30"/>
                <w:sz w:val="24"/>
                <w:szCs w:val="24"/>
              </w:rPr>
              <w:object w:dxaOrig="1120" w:dyaOrig="680" w14:anchorId="099C09BC">
                <v:shape id="_x0000_i8219" type="#_x0000_t75" style="width:56.95pt;height:33.3pt" o:ole="">
                  <v:imagedata r:id="rId163" o:title=""/>
                </v:shape>
                <o:OLEObject Type="Embed" ProgID="Equation.DSMT4" ShapeID="_x0000_i8219" DrawAspect="Content" ObjectID="_1749714273" r:id="rId164"/>
              </w:object>
            </w:r>
          </w:p>
        </w:tc>
        <w:tc>
          <w:tcPr>
            <w:tcW w:w="850" w:type="dxa"/>
          </w:tcPr>
          <w:p w14:paraId="3AABB0DF" w14:textId="77777777" w:rsidR="00166526" w:rsidRPr="00E57A6C" w:rsidRDefault="00166526" w:rsidP="00AC7C2C">
            <w:pPr>
              <w:spacing w:line="312" w:lineRule="auto"/>
              <w:jc w:val="center"/>
              <w:rPr>
                <w:b/>
                <w:lang w:val="fr-FR"/>
              </w:rPr>
            </w:pPr>
          </w:p>
          <w:p w14:paraId="67AD23D7" w14:textId="77777777" w:rsidR="00166526" w:rsidRPr="00E57A6C" w:rsidRDefault="00166526" w:rsidP="00166526">
            <w:pPr>
              <w:spacing w:line="312" w:lineRule="auto"/>
              <w:jc w:val="center"/>
              <w:rPr>
                <w:b/>
              </w:rPr>
            </w:pPr>
            <w:r w:rsidRPr="00E57A6C">
              <w:rPr>
                <w:b/>
              </w:rPr>
              <w:t>0.5</w:t>
            </w:r>
          </w:p>
          <w:p w14:paraId="7844DE39" w14:textId="77777777" w:rsidR="00166526" w:rsidRPr="00E57A6C" w:rsidRDefault="00166526" w:rsidP="00166526">
            <w:pPr>
              <w:spacing w:line="312" w:lineRule="auto"/>
              <w:jc w:val="center"/>
              <w:rPr>
                <w:b/>
              </w:rPr>
            </w:pPr>
          </w:p>
          <w:p w14:paraId="050E18DC" w14:textId="77777777" w:rsidR="00166526" w:rsidRPr="00E57A6C" w:rsidRDefault="00166526" w:rsidP="00166526">
            <w:pPr>
              <w:spacing w:line="312" w:lineRule="auto"/>
              <w:jc w:val="center"/>
              <w:rPr>
                <w:b/>
              </w:rPr>
            </w:pPr>
          </w:p>
          <w:p w14:paraId="08DC75FC" w14:textId="77777777" w:rsidR="00166526" w:rsidRPr="00E57A6C" w:rsidRDefault="00166526" w:rsidP="00166526">
            <w:pPr>
              <w:spacing w:line="312" w:lineRule="auto"/>
              <w:jc w:val="center"/>
              <w:rPr>
                <w:b/>
              </w:rPr>
            </w:pPr>
            <w:r w:rsidRPr="00E57A6C">
              <w:rPr>
                <w:b/>
              </w:rPr>
              <w:t>0.5</w:t>
            </w:r>
          </w:p>
          <w:p w14:paraId="0CA6F1A8" w14:textId="77777777" w:rsidR="00166526" w:rsidRPr="00E57A6C" w:rsidRDefault="00166526" w:rsidP="00166526">
            <w:pPr>
              <w:spacing w:line="312" w:lineRule="auto"/>
              <w:jc w:val="center"/>
              <w:rPr>
                <w:b/>
              </w:rPr>
            </w:pPr>
          </w:p>
          <w:p w14:paraId="7B917AD7" w14:textId="77777777" w:rsidR="00166526" w:rsidRPr="00E57A6C" w:rsidRDefault="00166526" w:rsidP="00166526">
            <w:pPr>
              <w:spacing w:line="312" w:lineRule="auto"/>
              <w:jc w:val="center"/>
              <w:rPr>
                <w:b/>
              </w:rPr>
            </w:pPr>
          </w:p>
          <w:p w14:paraId="17228EE2" w14:textId="77777777" w:rsidR="00166526" w:rsidRPr="00E57A6C" w:rsidRDefault="00166526" w:rsidP="00166526">
            <w:pPr>
              <w:spacing w:line="312" w:lineRule="auto"/>
              <w:jc w:val="center"/>
              <w:rPr>
                <w:b/>
              </w:rPr>
            </w:pPr>
          </w:p>
          <w:p w14:paraId="23D0227C" w14:textId="77777777" w:rsidR="00166526" w:rsidRPr="00E57A6C" w:rsidRDefault="00166526" w:rsidP="00166526">
            <w:pPr>
              <w:spacing w:line="312" w:lineRule="auto"/>
              <w:jc w:val="center"/>
              <w:rPr>
                <w:b/>
              </w:rPr>
            </w:pPr>
            <w:r w:rsidRPr="00E57A6C">
              <w:rPr>
                <w:b/>
              </w:rPr>
              <w:t>0.5</w:t>
            </w:r>
          </w:p>
          <w:p w14:paraId="02C7B33C" w14:textId="77777777" w:rsidR="00166526" w:rsidRPr="00E57A6C" w:rsidRDefault="00166526" w:rsidP="00166526">
            <w:pPr>
              <w:spacing w:line="312" w:lineRule="auto"/>
              <w:jc w:val="center"/>
              <w:rPr>
                <w:b/>
              </w:rPr>
            </w:pPr>
          </w:p>
          <w:p w14:paraId="4233C383" w14:textId="77777777" w:rsidR="00166526" w:rsidRPr="00E57A6C" w:rsidRDefault="00166526" w:rsidP="00166526">
            <w:pPr>
              <w:spacing w:line="312" w:lineRule="auto"/>
              <w:jc w:val="center"/>
              <w:rPr>
                <w:b/>
              </w:rPr>
            </w:pPr>
          </w:p>
          <w:p w14:paraId="56E053B4" w14:textId="77777777" w:rsidR="00166526" w:rsidRPr="00E57A6C" w:rsidRDefault="00166526" w:rsidP="00166526">
            <w:pPr>
              <w:spacing w:line="312" w:lineRule="auto"/>
              <w:jc w:val="center"/>
              <w:rPr>
                <w:b/>
              </w:rPr>
            </w:pPr>
          </w:p>
          <w:p w14:paraId="76F80C6F" w14:textId="77777777" w:rsidR="00166526" w:rsidRPr="00E57A6C" w:rsidRDefault="00166526" w:rsidP="00166526">
            <w:pPr>
              <w:spacing w:line="312" w:lineRule="auto"/>
              <w:jc w:val="center"/>
              <w:rPr>
                <w:b/>
              </w:rPr>
            </w:pPr>
          </w:p>
          <w:p w14:paraId="2501FBAE" w14:textId="77777777" w:rsidR="00166526" w:rsidRPr="00E57A6C" w:rsidRDefault="00166526" w:rsidP="00166526">
            <w:pPr>
              <w:spacing w:line="312" w:lineRule="auto"/>
              <w:jc w:val="center"/>
              <w:rPr>
                <w:b/>
              </w:rPr>
            </w:pPr>
            <w:r w:rsidRPr="00E57A6C">
              <w:rPr>
                <w:b/>
              </w:rPr>
              <w:t>0.5</w:t>
            </w:r>
          </w:p>
          <w:p w14:paraId="582117B4" w14:textId="77777777" w:rsidR="00166526" w:rsidRPr="00E57A6C" w:rsidRDefault="00166526" w:rsidP="00166526">
            <w:pPr>
              <w:spacing w:line="312" w:lineRule="auto"/>
              <w:jc w:val="center"/>
              <w:rPr>
                <w:b/>
              </w:rPr>
            </w:pPr>
          </w:p>
          <w:p w14:paraId="089737E6" w14:textId="77777777" w:rsidR="00166526" w:rsidRPr="00E57A6C" w:rsidRDefault="00166526" w:rsidP="00166526">
            <w:pPr>
              <w:spacing w:line="312" w:lineRule="auto"/>
              <w:jc w:val="center"/>
              <w:rPr>
                <w:b/>
              </w:rPr>
            </w:pPr>
          </w:p>
          <w:p w14:paraId="2C482E6D" w14:textId="77777777" w:rsidR="00166526" w:rsidRPr="00E57A6C" w:rsidRDefault="00166526" w:rsidP="00166526">
            <w:pPr>
              <w:spacing w:line="312" w:lineRule="auto"/>
              <w:jc w:val="center"/>
              <w:rPr>
                <w:b/>
              </w:rPr>
            </w:pPr>
          </w:p>
          <w:p w14:paraId="6829C417" w14:textId="77777777" w:rsidR="00166526" w:rsidRPr="00E57A6C" w:rsidRDefault="00166526" w:rsidP="00166526">
            <w:pPr>
              <w:spacing w:line="312" w:lineRule="auto"/>
              <w:jc w:val="center"/>
              <w:rPr>
                <w:b/>
              </w:rPr>
            </w:pPr>
            <w:r w:rsidRPr="00E57A6C">
              <w:rPr>
                <w:b/>
              </w:rPr>
              <w:t>0.5</w:t>
            </w:r>
          </w:p>
          <w:p w14:paraId="2554A4E9" w14:textId="77777777" w:rsidR="00166526" w:rsidRPr="00E57A6C" w:rsidRDefault="00166526" w:rsidP="00166526">
            <w:pPr>
              <w:spacing w:line="312" w:lineRule="auto"/>
              <w:jc w:val="center"/>
              <w:rPr>
                <w:b/>
              </w:rPr>
            </w:pPr>
          </w:p>
          <w:p w14:paraId="3B475078" w14:textId="77777777" w:rsidR="00166526" w:rsidRPr="00E57A6C" w:rsidRDefault="00166526" w:rsidP="00166526">
            <w:pPr>
              <w:spacing w:line="312" w:lineRule="auto"/>
              <w:jc w:val="center"/>
              <w:rPr>
                <w:b/>
              </w:rPr>
            </w:pPr>
          </w:p>
          <w:p w14:paraId="39E6CC8F" w14:textId="77777777" w:rsidR="00166526" w:rsidRPr="00E57A6C" w:rsidRDefault="00166526" w:rsidP="00166526">
            <w:pPr>
              <w:spacing w:line="312" w:lineRule="auto"/>
              <w:jc w:val="center"/>
              <w:rPr>
                <w:b/>
                <w:lang w:val="fr-FR"/>
              </w:rPr>
            </w:pPr>
            <w:r w:rsidRPr="00E57A6C">
              <w:rPr>
                <w:b/>
              </w:rPr>
              <w:t>0.5</w:t>
            </w:r>
          </w:p>
        </w:tc>
      </w:tr>
    </w:tbl>
    <w:p w14:paraId="19015054" w14:textId="77777777" w:rsidR="00A56103" w:rsidRPr="00E57A6C" w:rsidRDefault="00A56103" w:rsidP="004F0C90"/>
    <w:sectPr w:rsidR="00A56103" w:rsidRPr="00E57A6C" w:rsidSect="00A0661F">
      <w:pgSz w:w="12240" w:h="15840"/>
      <w:pgMar w:top="851"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4E74BB"/>
    <w:multiLevelType w:val="multilevel"/>
    <w:tmpl w:val="08EA7C26"/>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1" w15:restartNumberingAfterBreak="0">
    <w:nsid w:val="4CF93C1A"/>
    <w:multiLevelType w:val="hybridMultilevel"/>
    <w:tmpl w:val="2B048092"/>
    <w:lvl w:ilvl="0" w:tplc="5776D184">
      <w:start w:val="1"/>
      <w:numFmt w:val="decimal"/>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2" w15:restartNumberingAfterBreak="0">
    <w:nsid w:val="59B37411"/>
    <w:multiLevelType w:val="hybridMultilevel"/>
    <w:tmpl w:val="123014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2FD55BB"/>
    <w:multiLevelType w:val="hybridMultilevel"/>
    <w:tmpl w:val="D7F46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C291F49"/>
    <w:multiLevelType w:val="hybridMultilevel"/>
    <w:tmpl w:val="123014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17409391">
    <w:abstractNumId w:val="0"/>
  </w:num>
  <w:num w:numId="2" w16cid:durableId="231889308">
    <w:abstractNumId w:val="1"/>
  </w:num>
  <w:num w:numId="3" w16cid:durableId="2025206811">
    <w:abstractNumId w:val="4"/>
  </w:num>
  <w:num w:numId="4" w16cid:durableId="487942161">
    <w:abstractNumId w:val="3"/>
  </w:num>
  <w:num w:numId="5" w16cid:durableId="21032119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31676"/>
    <w:rsid w:val="000361C8"/>
    <w:rsid w:val="00042A1F"/>
    <w:rsid w:val="000573B7"/>
    <w:rsid w:val="00095747"/>
    <w:rsid w:val="00166526"/>
    <w:rsid w:val="001C6DF9"/>
    <w:rsid w:val="001D330A"/>
    <w:rsid w:val="002217B0"/>
    <w:rsid w:val="00226D3A"/>
    <w:rsid w:val="00231D48"/>
    <w:rsid w:val="00233257"/>
    <w:rsid w:val="00234930"/>
    <w:rsid w:val="00294917"/>
    <w:rsid w:val="002C24A9"/>
    <w:rsid w:val="002C3822"/>
    <w:rsid w:val="00351D88"/>
    <w:rsid w:val="00354CA7"/>
    <w:rsid w:val="003A1056"/>
    <w:rsid w:val="003B48CC"/>
    <w:rsid w:val="00442D50"/>
    <w:rsid w:val="00467EE3"/>
    <w:rsid w:val="004F0C90"/>
    <w:rsid w:val="00654BCF"/>
    <w:rsid w:val="006750B1"/>
    <w:rsid w:val="006E48B0"/>
    <w:rsid w:val="00707E5E"/>
    <w:rsid w:val="00721C9A"/>
    <w:rsid w:val="00734D8E"/>
    <w:rsid w:val="007467BD"/>
    <w:rsid w:val="00770721"/>
    <w:rsid w:val="007853FF"/>
    <w:rsid w:val="007B3AF4"/>
    <w:rsid w:val="007C6004"/>
    <w:rsid w:val="00820772"/>
    <w:rsid w:val="00823A76"/>
    <w:rsid w:val="00831676"/>
    <w:rsid w:val="00863F90"/>
    <w:rsid w:val="0088529E"/>
    <w:rsid w:val="008B0292"/>
    <w:rsid w:val="008B5487"/>
    <w:rsid w:val="008E5AB8"/>
    <w:rsid w:val="00931670"/>
    <w:rsid w:val="009B6CFF"/>
    <w:rsid w:val="00A000C4"/>
    <w:rsid w:val="00A0661F"/>
    <w:rsid w:val="00A56103"/>
    <w:rsid w:val="00A73279"/>
    <w:rsid w:val="00A8570A"/>
    <w:rsid w:val="00AB3B39"/>
    <w:rsid w:val="00B3460F"/>
    <w:rsid w:val="00BA04DF"/>
    <w:rsid w:val="00BF37CB"/>
    <w:rsid w:val="00C323BA"/>
    <w:rsid w:val="00D00120"/>
    <w:rsid w:val="00D14FD5"/>
    <w:rsid w:val="00D26B95"/>
    <w:rsid w:val="00DC210B"/>
    <w:rsid w:val="00DE3ED2"/>
    <w:rsid w:val="00E11288"/>
    <w:rsid w:val="00E33AD9"/>
    <w:rsid w:val="00E45941"/>
    <w:rsid w:val="00E57A6C"/>
    <w:rsid w:val="00E717A2"/>
    <w:rsid w:val="00E74D6A"/>
    <w:rsid w:val="00EA187C"/>
    <w:rsid w:val="00EF2674"/>
    <w:rsid w:val="00F46298"/>
    <w:rsid w:val="00F9646F"/>
    <w:rsid w:val="00FB55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93"/>
    <o:shapelayout v:ext="edit">
      <o:idmap v:ext="edit" data="1"/>
      <o:rules v:ext="edit">
        <o:r id="V:Rule1" type="connector" idref="#Straight Arrow Connector 741"/>
        <o:r id="V:Rule2" type="connector" idref="#Straight Arrow Connector 742"/>
        <o:r id="V:Rule3" type="connector" idref="#Straight Arrow Connector 743"/>
      </o:rules>
    </o:shapelayout>
  </w:shapeDefaults>
  <w:decimalSymbol w:val="."/>
  <w:listSeparator w:val=","/>
  <w14:docId w14:val="68D01C97"/>
  <w15:docId w15:val="{968EEF05-A431-44F4-984A-98D950191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3167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7C6004"/>
    <w:pPr>
      <w:spacing w:after="160" w:line="240" w:lineRule="exact"/>
    </w:pPr>
    <w:rPr>
      <w:rFonts w:ascii="Arial" w:hAnsi="Arial" w:cs="Arial"/>
    </w:rPr>
  </w:style>
  <w:style w:type="paragraph" w:styleId="BalloonText">
    <w:name w:val="Balloon Text"/>
    <w:basedOn w:val="Normal"/>
    <w:link w:val="BalloonTextChar"/>
    <w:uiPriority w:val="99"/>
    <w:semiHidden/>
    <w:unhideWhenUsed/>
    <w:rsid w:val="008B5487"/>
    <w:rPr>
      <w:rFonts w:ascii="Tahoma" w:hAnsi="Tahoma" w:cs="Tahoma"/>
      <w:sz w:val="16"/>
      <w:szCs w:val="16"/>
    </w:rPr>
  </w:style>
  <w:style w:type="character" w:customStyle="1" w:styleId="BalloonTextChar">
    <w:name w:val="Balloon Text Char"/>
    <w:basedOn w:val="DefaultParagraphFont"/>
    <w:link w:val="BalloonText"/>
    <w:uiPriority w:val="99"/>
    <w:semiHidden/>
    <w:rsid w:val="008B5487"/>
    <w:rPr>
      <w:rFonts w:ascii="Tahoma" w:eastAsia="Times New Roman" w:hAnsi="Tahoma" w:cs="Tahoma"/>
      <w:sz w:val="16"/>
      <w:szCs w:val="16"/>
    </w:rPr>
  </w:style>
  <w:style w:type="paragraph" w:styleId="ListParagraph">
    <w:name w:val="List Paragraph"/>
    <w:basedOn w:val="Normal"/>
    <w:uiPriority w:val="34"/>
    <w:qFormat/>
    <w:rsid w:val="00A56103"/>
    <w:pPr>
      <w:spacing w:after="160" w:line="259" w:lineRule="auto"/>
      <w:ind w:left="720"/>
      <w:contextualSpacing/>
    </w:pPr>
    <w:rPr>
      <w:rFonts w:asciiTheme="minorHAnsi" w:eastAsiaTheme="minorHAnsi" w:hAnsiTheme="minorHAnsi" w:cstheme="minorBidi"/>
      <w:sz w:val="22"/>
      <w:szCs w:val="22"/>
    </w:rPr>
  </w:style>
  <w:style w:type="table" w:styleId="TableGrid">
    <w:name w:val="Table Grid"/>
    <w:basedOn w:val="TableNormal"/>
    <w:rsid w:val="00863F90"/>
    <w:pPr>
      <w:spacing w:after="0" w:line="240" w:lineRule="auto"/>
      <w:jc w:val="both"/>
    </w:pPr>
    <w:rPr>
      <w:rFonts w:ascii="Times New Roman" w:hAnsi="Times New Roman" w:cs="Times New Roman"/>
      <w:sz w:val="28"/>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oleObject" Target="embeddings/oleObject11.bin"/><Relationship Id="rId42" Type="http://schemas.openxmlformats.org/officeDocument/2006/relationships/image" Target="media/image19.gif"/><Relationship Id="rId63" Type="http://schemas.openxmlformats.org/officeDocument/2006/relationships/oleObject" Target="embeddings/oleObject30.bin"/><Relationship Id="rId84" Type="http://schemas.openxmlformats.org/officeDocument/2006/relationships/image" Target="media/image43.wmf"/><Relationship Id="rId138" Type="http://schemas.openxmlformats.org/officeDocument/2006/relationships/oleObject" Target="embeddings/oleObject55.bin"/><Relationship Id="rId159" Type="http://schemas.openxmlformats.org/officeDocument/2006/relationships/image" Target="media/image90.wmf"/><Relationship Id="rId107" Type="http://schemas.openxmlformats.org/officeDocument/2006/relationships/image" Target="media/image60.wmf"/><Relationship Id="rId11" Type="http://schemas.openxmlformats.org/officeDocument/2006/relationships/image" Target="media/image4.wmf"/><Relationship Id="rId32" Type="http://schemas.openxmlformats.org/officeDocument/2006/relationships/image" Target="media/image12.wmf"/><Relationship Id="rId53" Type="http://schemas.openxmlformats.org/officeDocument/2006/relationships/image" Target="media/image25.wmf"/><Relationship Id="rId74" Type="http://schemas.openxmlformats.org/officeDocument/2006/relationships/image" Target="media/image35.wmf"/><Relationship Id="rId128" Type="http://schemas.openxmlformats.org/officeDocument/2006/relationships/oleObject" Target="embeddings/oleObject50.bin"/><Relationship Id="rId149" Type="http://schemas.openxmlformats.org/officeDocument/2006/relationships/image" Target="media/image85.wmf"/><Relationship Id="rId5" Type="http://schemas.openxmlformats.org/officeDocument/2006/relationships/image" Target="media/image1.wmf"/><Relationship Id="rId95" Type="http://schemas.openxmlformats.org/officeDocument/2006/relationships/image" Target="media/image51.png"/><Relationship Id="rId160" Type="http://schemas.openxmlformats.org/officeDocument/2006/relationships/oleObject" Target="embeddings/oleObject66.bin"/><Relationship Id="rId22" Type="http://schemas.openxmlformats.org/officeDocument/2006/relationships/image" Target="media/image7.wmf"/><Relationship Id="rId43" Type="http://schemas.openxmlformats.org/officeDocument/2006/relationships/image" Target="media/image20.wmf"/><Relationship Id="rId64" Type="http://schemas.openxmlformats.org/officeDocument/2006/relationships/image" Target="media/image30.wmf"/><Relationship Id="rId118" Type="http://schemas.openxmlformats.org/officeDocument/2006/relationships/image" Target="media/image70.wmf"/><Relationship Id="rId139" Type="http://schemas.openxmlformats.org/officeDocument/2006/relationships/image" Target="media/image80.wmf"/><Relationship Id="rId85" Type="http://schemas.openxmlformats.org/officeDocument/2006/relationships/image" Target="media/image44.wmf"/><Relationship Id="rId150" Type="http://schemas.openxmlformats.org/officeDocument/2006/relationships/oleObject" Target="embeddings/oleObject61.bin"/><Relationship Id="rId12" Type="http://schemas.openxmlformats.org/officeDocument/2006/relationships/oleObject" Target="embeddings/oleObject4.bin"/><Relationship Id="rId17" Type="http://schemas.openxmlformats.org/officeDocument/2006/relationships/oleObject" Target="embeddings/oleObject7.bin"/><Relationship Id="rId33" Type="http://schemas.openxmlformats.org/officeDocument/2006/relationships/oleObject" Target="embeddings/oleObject17.bin"/><Relationship Id="rId38" Type="http://schemas.openxmlformats.org/officeDocument/2006/relationships/image" Target="media/image16.wmf"/><Relationship Id="rId59" Type="http://schemas.openxmlformats.org/officeDocument/2006/relationships/image" Target="media/image28.wmf"/><Relationship Id="rId103" Type="http://schemas.openxmlformats.org/officeDocument/2006/relationships/image" Target="media/image57.wmf"/><Relationship Id="rId108" Type="http://schemas.openxmlformats.org/officeDocument/2006/relationships/image" Target="media/image61.wmf"/><Relationship Id="rId124" Type="http://schemas.openxmlformats.org/officeDocument/2006/relationships/image" Target="media/image73.wmf"/><Relationship Id="rId129" Type="http://schemas.openxmlformats.org/officeDocument/2006/relationships/image" Target="media/image75.wmf"/><Relationship Id="rId54" Type="http://schemas.openxmlformats.org/officeDocument/2006/relationships/oleObject" Target="embeddings/oleObject25.bin"/><Relationship Id="rId70" Type="http://schemas.openxmlformats.org/officeDocument/2006/relationships/image" Target="media/image33.wmf"/><Relationship Id="rId75" Type="http://schemas.openxmlformats.org/officeDocument/2006/relationships/oleObject" Target="embeddings/oleObject36.bin"/><Relationship Id="rId91" Type="http://schemas.openxmlformats.org/officeDocument/2006/relationships/oleObject" Target="embeddings/oleObject39.bin"/><Relationship Id="rId96" Type="http://schemas.openxmlformats.org/officeDocument/2006/relationships/image" Target="media/image52.wmf"/><Relationship Id="rId140" Type="http://schemas.openxmlformats.org/officeDocument/2006/relationships/oleObject" Target="embeddings/oleObject56.bin"/><Relationship Id="rId145" Type="http://schemas.openxmlformats.org/officeDocument/2006/relationships/image" Target="media/image83.wmf"/><Relationship Id="rId161" Type="http://schemas.openxmlformats.org/officeDocument/2006/relationships/image" Target="media/image91.wmf"/><Relationship Id="rId16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12.bin"/><Relationship Id="rId28" Type="http://schemas.openxmlformats.org/officeDocument/2006/relationships/image" Target="media/image10.wmf"/><Relationship Id="rId49" Type="http://schemas.openxmlformats.org/officeDocument/2006/relationships/image" Target="media/image23.wmf"/><Relationship Id="rId114" Type="http://schemas.openxmlformats.org/officeDocument/2006/relationships/image" Target="media/image67.wmf"/><Relationship Id="rId119" Type="http://schemas.openxmlformats.org/officeDocument/2006/relationships/oleObject" Target="embeddings/oleObject45.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oleObject" Target="embeddings/oleObject31.bin"/><Relationship Id="rId81" Type="http://schemas.openxmlformats.org/officeDocument/2006/relationships/image" Target="media/image40.wmf"/><Relationship Id="rId86" Type="http://schemas.openxmlformats.org/officeDocument/2006/relationships/image" Target="media/image45.wmf"/><Relationship Id="rId130" Type="http://schemas.openxmlformats.org/officeDocument/2006/relationships/oleObject" Target="embeddings/oleObject51.bin"/><Relationship Id="rId135" Type="http://schemas.openxmlformats.org/officeDocument/2006/relationships/image" Target="media/image78.wmf"/><Relationship Id="rId151" Type="http://schemas.openxmlformats.org/officeDocument/2006/relationships/image" Target="media/image86.wmf"/><Relationship Id="rId156" Type="http://schemas.openxmlformats.org/officeDocument/2006/relationships/oleObject" Target="embeddings/oleObject64.bin"/><Relationship Id="rId13" Type="http://schemas.openxmlformats.org/officeDocument/2006/relationships/image" Target="media/image5.wmf"/><Relationship Id="rId18" Type="http://schemas.openxmlformats.org/officeDocument/2006/relationships/oleObject" Target="embeddings/oleObject8.bin"/><Relationship Id="rId39" Type="http://schemas.openxmlformats.org/officeDocument/2006/relationships/oleObject" Target="embeddings/oleObject19.bin"/><Relationship Id="rId109" Type="http://schemas.openxmlformats.org/officeDocument/2006/relationships/image" Target="media/image62.wmf"/><Relationship Id="rId34" Type="http://schemas.openxmlformats.org/officeDocument/2006/relationships/image" Target="media/image13.png"/><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1.bin"/><Relationship Id="rId104" Type="http://schemas.openxmlformats.org/officeDocument/2006/relationships/image" Target="media/image58.wmf"/><Relationship Id="rId120" Type="http://schemas.openxmlformats.org/officeDocument/2006/relationships/oleObject" Target="embeddings/oleObject46.bin"/><Relationship Id="rId125" Type="http://schemas.openxmlformats.org/officeDocument/2006/relationships/oleObject" Target="embeddings/oleObject48.bin"/><Relationship Id="rId141" Type="http://schemas.openxmlformats.org/officeDocument/2006/relationships/image" Target="media/image81.wmf"/><Relationship Id="rId146" Type="http://schemas.openxmlformats.org/officeDocument/2006/relationships/oleObject" Target="embeddings/oleObject59.bin"/><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image" Target="media/image49.png"/><Relationship Id="rId162" Type="http://schemas.openxmlformats.org/officeDocument/2006/relationships/oleObject" Target="embeddings/oleObject67.bin"/><Relationship Id="rId2" Type="http://schemas.openxmlformats.org/officeDocument/2006/relationships/styles" Target="styles.xml"/><Relationship Id="rId29" Type="http://schemas.openxmlformats.org/officeDocument/2006/relationships/oleObject" Target="embeddings/oleObject15.bin"/><Relationship Id="rId24" Type="http://schemas.openxmlformats.org/officeDocument/2006/relationships/image" Target="media/image8.wmf"/><Relationship Id="rId40" Type="http://schemas.openxmlformats.org/officeDocument/2006/relationships/image" Target="media/image17.png"/><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image" Target="media/image46.wmf"/><Relationship Id="rId110" Type="http://schemas.openxmlformats.org/officeDocument/2006/relationships/image" Target="media/image63.wmf"/><Relationship Id="rId115" Type="http://schemas.openxmlformats.org/officeDocument/2006/relationships/image" Target="media/image68.png"/><Relationship Id="rId131" Type="http://schemas.openxmlformats.org/officeDocument/2006/relationships/image" Target="media/image76.wmf"/><Relationship Id="rId136" Type="http://schemas.openxmlformats.org/officeDocument/2006/relationships/oleObject" Target="embeddings/oleObject54.bin"/><Relationship Id="rId157" Type="http://schemas.openxmlformats.org/officeDocument/2006/relationships/image" Target="media/image89.wmf"/><Relationship Id="rId61" Type="http://schemas.openxmlformats.org/officeDocument/2006/relationships/image" Target="media/image29.wmf"/><Relationship Id="rId82" Type="http://schemas.openxmlformats.org/officeDocument/2006/relationships/image" Target="media/image41.wmf"/><Relationship Id="rId152" Type="http://schemas.openxmlformats.org/officeDocument/2006/relationships/oleObject" Target="embeddings/oleObject62.bin"/><Relationship Id="rId19" Type="http://schemas.openxmlformats.org/officeDocument/2006/relationships/oleObject" Target="embeddings/oleObject9.bin"/><Relationship Id="rId14"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42.bin"/><Relationship Id="rId105" Type="http://schemas.openxmlformats.org/officeDocument/2006/relationships/oleObject" Target="embeddings/oleObject43.bin"/><Relationship Id="rId126" Type="http://schemas.openxmlformats.org/officeDocument/2006/relationships/image" Target="media/image74.wmf"/><Relationship Id="rId147" Type="http://schemas.openxmlformats.org/officeDocument/2006/relationships/image" Target="media/image84.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50.wmf"/><Relationship Id="rId98" Type="http://schemas.openxmlformats.org/officeDocument/2006/relationships/image" Target="media/image53.png"/><Relationship Id="rId121" Type="http://schemas.openxmlformats.org/officeDocument/2006/relationships/image" Target="media/image71.wmf"/><Relationship Id="rId142" Type="http://schemas.openxmlformats.org/officeDocument/2006/relationships/oleObject" Target="embeddings/oleObject57.bin"/><Relationship Id="rId163" Type="http://schemas.openxmlformats.org/officeDocument/2006/relationships/image" Target="media/image92.wmf"/><Relationship Id="rId3" Type="http://schemas.openxmlformats.org/officeDocument/2006/relationships/settings" Target="settings.xml"/><Relationship Id="rId25" Type="http://schemas.openxmlformats.org/officeDocument/2006/relationships/oleObject" Target="embeddings/oleObject13.bin"/><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image" Target="media/image69.wmf"/><Relationship Id="rId137" Type="http://schemas.openxmlformats.org/officeDocument/2006/relationships/image" Target="media/image79.wmf"/><Relationship Id="rId158" Type="http://schemas.openxmlformats.org/officeDocument/2006/relationships/oleObject" Target="embeddings/oleObject65.bin"/><Relationship Id="rId20" Type="http://schemas.openxmlformats.org/officeDocument/2006/relationships/oleObject" Target="embeddings/oleObject10.bin"/><Relationship Id="rId41" Type="http://schemas.openxmlformats.org/officeDocument/2006/relationships/image" Target="media/image18.gif"/><Relationship Id="rId62" Type="http://schemas.openxmlformats.org/officeDocument/2006/relationships/oleObject" Target="embeddings/oleObject29.bin"/><Relationship Id="rId83" Type="http://schemas.openxmlformats.org/officeDocument/2006/relationships/image" Target="media/image42.wmf"/><Relationship Id="rId88" Type="http://schemas.openxmlformats.org/officeDocument/2006/relationships/oleObject" Target="embeddings/oleObject38.bin"/><Relationship Id="rId111" Type="http://schemas.openxmlformats.org/officeDocument/2006/relationships/image" Target="media/image64.wmf"/><Relationship Id="rId132" Type="http://schemas.openxmlformats.org/officeDocument/2006/relationships/oleObject" Target="embeddings/oleObject52.bin"/><Relationship Id="rId153" Type="http://schemas.openxmlformats.org/officeDocument/2006/relationships/image" Target="media/image87.wmf"/><Relationship Id="rId15" Type="http://schemas.openxmlformats.org/officeDocument/2006/relationships/image" Target="media/image6.wmf"/><Relationship Id="rId36" Type="http://schemas.openxmlformats.org/officeDocument/2006/relationships/oleObject" Target="embeddings/oleObject18.bin"/><Relationship Id="rId57" Type="http://schemas.openxmlformats.org/officeDocument/2006/relationships/image" Target="media/image27.wmf"/><Relationship Id="rId106" Type="http://schemas.openxmlformats.org/officeDocument/2006/relationships/image" Target="media/image59.png"/><Relationship Id="rId127" Type="http://schemas.openxmlformats.org/officeDocument/2006/relationships/oleObject" Target="embeddings/oleObject49.bin"/><Relationship Id="rId10" Type="http://schemas.openxmlformats.org/officeDocument/2006/relationships/oleObject" Target="embeddings/oleObject3.bin"/><Relationship Id="rId31" Type="http://schemas.openxmlformats.org/officeDocument/2006/relationships/oleObject" Target="embeddings/oleObject16.bin"/><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image" Target="media/image37.wmf"/><Relationship Id="rId94" Type="http://schemas.openxmlformats.org/officeDocument/2006/relationships/oleObject" Target="embeddings/oleObject40.bin"/><Relationship Id="rId99" Type="http://schemas.openxmlformats.org/officeDocument/2006/relationships/image" Target="media/image54.wmf"/><Relationship Id="rId101" Type="http://schemas.openxmlformats.org/officeDocument/2006/relationships/image" Target="media/image55.png"/><Relationship Id="rId122" Type="http://schemas.openxmlformats.org/officeDocument/2006/relationships/oleObject" Target="embeddings/oleObject47.bin"/><Relationship Id="rId143" Type="http://schemas.openxmlformats.org/officeDocument/2006/relationships/image" Target="media/image82.wmf"/><Relationship Id="rId148" Type="http://schemas.openxmlformats.org/officeDocument/2006/relationships/oleObject" Target="embeddings/oleObject60.bin"/><Relationship Id="rId164" Type="http://schemas.openxmlformats.org/officeDocument/2006/relationships/oleObject" Target="embeddings/oleObject68.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image" Target="media/image9.wmf"/><Relationship Id="rId47" Type="http://schemas.openxmlformats.org/officeDocument/2006/relationships/image" Target="media/image22.wmf"/><Relationship Id="rId68" Type="http://schemas.openxmlformats.org/officeDocument/2006/relationships/image" Target="media/image32.wmf"/><Relationship Id="rId89" Type="http://schemas.openxmlformats.org/officeDocument/2006/relationships/image" Target="media/image47.png"/><Relationship Id="rId112" Type="http://schemas.openxmlformats.org/officeDocument/2006/relationships/image" Target="media/image65.wmf"/><Relationship Id="rId133" Type="http://schemas.openxmlformats.org/officeDocument/2006/relationships/image" Target="media/image77.wmf"/><Relationship Id="rId154" Type="http://schemas.openxmlformats.org/officeDocument/2006/relationships/oleObject" Target="embeddings/oleObject63.bin"/><Relationship Id="rId16" Type="http://schemas.openxmlformats.org/officeDocument/2006/relationships/oleObject" Target="embeddings/oleObject6.bin"/><Relationship Id="rId37" Type="http://schemas.openxmlformats.org/officeDocument/2006/relationships/image" Target="media/image15.png"/><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image" Target="media/image56.png"/><Relationship Id="rId123" Type="http://schemas.openxmlformats.org/officeDocument/2006/relationships/image" Target="media/image72.png"/><Relationship Id="rId144" Type="http://schemas.openxmlformats.org/officeDocument/2006/relationships/oleObject" Target="embeddings/oleObject58.bin"/><Relationship Id="rId90" Type="http://schemas.openxmlformats.org/officeDocument/2006/relationships/image" Target="media/image48.wmf"/><Relationship Id="rId165" Type="http://schemas.openxmlformats.org/officeDocument/2006/relationships/fontTable" Target="fontTable.xml"/><Relationship Id="rId27" Type="http://schemas.openxmlformats.org/officeDocument/2006/relationships/oleObject" Target="embeddings/oleObject14.bin"/><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image" Target="media/image66.wmf"/><Relationship Id="rId134" Type="http://schemas.openxmlformats.org/officeDocument/2006/relationships/oleObject" Target="embeddings/oleObject53.bin"/><Relationship Id="rId80" Type="http://schemas.openxmlformats.org/officeDocument/2006/relationships/image" Target="media/image39.wmf"/><Relationship Id="rId155" Type="http://schemas.openxmlformats.org/officeDocument/2006/relationships/image" Target="media/image8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4</TotalTime>
  <Pages>1</Pages>
  <Words>1579</Words>
  <Characters>9005</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trongcoi.13@Gmail.com</Company>
  <LinksUpToDate>false</LinksUpToDate>
  <CharactersWithSpaces>10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ongcoicb</dc:creator>
  <cp:keywords/>
  <dc:description/>
  <cp:lastModifiedBy>dung thuy</cp:lastModifiedBy>
  <cp:revision>77</cp:revision>
  <cp:lastPrinted>2023-07-01T03:54:00Z</cp:lastPrinted>
  <dcterms:created xsi:type="dcterms:W3CDTF">2023-06-26T10:15:00Z</dcterms:created>
  <dcterms:modified xsi:type="dcterms:W3CDTF">2023-07-01T03:55:00Z</dcterms:modified>
</cp:coreProperties>
</file>